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omments/comment1.xml" ContentType="application/vnd.openxmlformats-officedocument.presentationml.comments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drawings/drawing1.xml" ContentType="application/vnd.openxmlformats-officedocument.drawingml.chartshapes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73" r:id="rId5"/>
    <p:sldId id="259" r:id="rId6"/>
    <p:sldId id="274" r:id="rId7"/>
    <p:sldId id="260" r:id="rId8"/>
    <p:sldId id="261" r:id="rId9"/>
    <p:sldId id="275" r:id="rId10"/>
    <p:sldId id="263" r:id="rId11"/>
    <p:sldId id="276" r:id="rId12"/>
    <p:sldId id="264" r:id="rId13"/>
    <p:sldId id="265" r:id="rId14"/>
    <p:sldId id="266" r:id="rId15"/>
    <p:sldId id="277" r:id="rId16"/>
    <p:sldId id="268" r:id="rId17"/>
    <p:sldId id="269" r:id="rId18"/>
    <p:sldId id="278" r:id="rId19"/>
    <p:sldId id="270" r:id="rId20"/>
    <p:sldId id="272" r:id="rId21"/>
    <p:sldId id="279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rcos Parada Pombo" initials="MPP" lastIdx="4" clrIdx="0">
    <p:extLst>
      <p:ext uri="{19B8F6BF-5375-455C-9EA6-DF929625EA0E}">
        <p15:presenceInfo xmlns:p15="http://schemas.microsoft.com/office/powerpoint/2012/main" userId="84a8fbac71688c9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996633"/>
    <a:srgbClr val="92D050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70" d="100"/>
          <a:sy n="70" d="100"/>
        </p:scale>
        <p:origin x="442" y="40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udc\tfg\movimiento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udc\tfg\movimiento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udc\tfg\movimientos2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udc\tfg\movimientos2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udc\tfg\calibracion%20sensor%20luz.xlsx" TargetMode="Externa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1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udc\tfg\calibracion%20sensor%20luz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err="1"/>
              <a:t>Calibración</a:t>
            </a:r>
            <a:r>
              <a:rPr lang="en-US" dirty="0"/>
              <a:t> </a:t>
            </a:r>
            <a:r>
              <a:rPr lang="en-US" dirty="0" err="1"/>
              <a:t>distancia-tiempo</a:t>
            </a:r>
            <a:r>
              <a:rPr lang="en-US" baseline="0" dirty="0"/>
              <a:t> </a:t>
            </a:r>
            <a:r>
              <a:rPr lang="en-US" dirty="0" err="1"/>
              <a:t>velocidad</a:t>
            </a:r>
            <a:r>
              <a:rPr lang="en-US" dirty="0"/>
              <a:t> 10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E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Hoja3!$B$3</c:f>
              <c:strCache>
                <c:ptCount val="1"/>
                <c:pt idx="0">
                  <c:v>distancia (cm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6.5259994674578728E-2"/>
                  <c:y val="0.21699042739765018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 dirty="0"/>
                      <a:t>y = 6,3161x - 1,4243</a:t>
                    </a:r>
                    <a:br>
                      <a:rPr lang="en-US" sz="1200" baseline="0" dirty="0"/>
                    </a:br>
                    <a:r>
                      <a:rPr lang="en-US" sz="1200" baseline="0" dirty="0"/>
                      <a:t>R² = 0,9994</a:t>
                    </a:r>
                    <a:endParaRPr lang="en-US" sz="1200" dirty="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s-ES"/>
                </a:p>
              </c:txPr>
            </c:trendlineLbl>
          </c:trendline>
          <c:xVal>
            <c:numRef>
              <c:f>Hoja3!$A$4:$A$35</c:f>
              <c:numCache>
                <c:formatCode>General</c:formatCode>
                <c:ptCount val="3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  <c:pt idx="6">
                  <c:v>10</c:v>
                </c:pt>
                <c:pt idx="7">
                  <c:v>0.6</c:v>
                </c:pt>
                <c:pt idx="8">
                  <c:v>0.6</c:v>
                </c:pt>
                <c:pt idx="9">
                  <c:v>0.6</c:v>
                </c:pt>
                <c:pt idx="10">
                  <c:v>0.6</c:v>
                </c:pt>
                <c:pt idx="11">
                  <c:v>0.6</c:v>
                </c:pt>
                <c:pt idx="12">
                  <c:v>0.6</c:v>
                </c:pt>
                <c:pt idx="13">
                  <c:v>0.6</c:v>
                </c:pt>
                <c:pt idx="14">
                  <c:v>0.6</c:v>
                </c:pt>
                <c:pt idx="15">
                  <c:v>0.6</c:v>
                </c:pt>
                <c:pt idx="16">
                  <c:v>0.6</c:v>
                </c:pt>
                <c:pt idx="17">
                  <c:v>0.4</c:v>
                </c:pt>
                <c:pt idx="18">
                  <c:v>0.4</c:v>
                </c:pt>
                <c:pt idx="19">
                  <c:v>0.4</c:v>
                </c:pt>
                <c:pt idx="20">
                  <c:v>0.4</c:v>
                </c:pt>
                <c:pt idx="21">
                  <c:v>0.4</c:v>
                </c:pt>
                <c:pt idx="22">
                  <c:v>0.4</c:v>
                </c:pt>
                <c:pt idx="23">
                  <c:v>0.4</c:v>
                </c:pt>
                <c:pt idx="24">
                  <c:v>0.4</c:v>
                </c:pt>
                <c:pt idx="25">
                  <c:v>0.4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</c:numCache>
            </c:numRef>
          </c:xVal>
          <c:yVal>
            <c:numRef>
              <c:f>Hoja3!$B$4:$B$35</c:f>
              <c:numCache>
                <c:formatCode>General</c:formatCode>
                <c:ptCount val="32"/>
                <c:pt idx="0">
                  <c:v>5</c:v>
                </c:pt>
                <c:pt idx="1">
                  <c:v>12</c:v>
                </c:pt>
                <c:pt idx="2">
                  <c:v>18</c:v>
                </c:pt>
                <c:pt idx="3">
                  <c:v>23</c:v>
                </c:pt>
                <c:pt idx="4">
                  <c:v>37</c:v>
                </c:pt>
                <c:pt idx="5">
                  <c:v>48.5</c:v>
                </c:pt>
                <c:pt idx="6">
                  <c:v>62</c:v>
                </c:pt>
                <c:pt idx="7">
                  <c:v>2.7</c:v>
                </c:pt>
                <c:pt idx="8">
                  <c:v>2.3999999999999995</c:v>
                </c:pt>
                <c:pt idx="9">
                  <c:v>2.3000000000000007</c:v>
                </c:pt>
                <c:pt idx="10">
                  <c:v>2.2999999999999989</c:v>
                </c:pt>
                <c:pt idx="11">
                  <c:v>2.2000000000000011</c:v>
                </c:pt>
                <c:pt idx="12">
                  <c:v>2</c:v>
                </c:pt>
                <c:pt idx="13">
                  <c:v>2.4000000000000004</c:v>
                </c:pt>
                <c:pt idx="14">
                  <c:v>2.0999999999999979</c:v>
                </c:pt>
                <c:pt idx="15">
                  <c:v>2.2000000000000028</c:v>
                </c:pt>
                <c:pt idx="16">
                  <c:v>1.8999999999999986</c:v>
                </c:pt>
                <c:pt idx="17">
                  <c:v>1.2</c:v>
                </c:pt>
                <c:pt idx="18">
                  <c:v>1.2000000000000002</c:v>
                </c:pt>
                <c:pt idx="19">
                  <c:v>1.2999999999999998</c:v>
                </c:pt>
                <c:pt idx="20">
                  <c:v>1.5000000000000004</c:v>
                </c:pt>
                <c:pt idx="21">
                  <c:v>1.0999999999999996</c:v>
                </c:pt>
                <c:pt idx="22">
                  <c:v>1.2000000000000002</c:v>
                </c:pt>
                <c:pt idx="23">
                  <c:v>1.2000000000000002</c:v>
                </c:pt>
                <c:pt idx="24">
                  <c:v>1.1999999999999993</c:v>
                </c:pt>
                <c:pt idx="25">
                  <c:v>0.80000000000000071</c:v>
                </c:pt>
                <c:pt idx="26">
                  <c:v>5.4</c:v>
                </c:pt>
                <c:pt idx="27">
                  <c:v>4.1999999999999993</c:v>
                </c:pt>
                <c:pt idx="28">
                  <c:v>4.5</c:v>
                </c:pt>
                <c:pt idx="29">
                  <c:v>4.8000000000000007</c:v>
                </c:pt>
                <c:pt idx="30">
                  <c:v>5</c:v>
                </c:pt>
                <c:pt idx="31">
                  <c:v>5.09999999999999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ABC-4F0A-8711-1562D1E424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1066568"/>
        <c:axId val="511070176"/>
      </c:scatterChart>
      <c:valAx>
        <c:axId val="5110665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Tiempo (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511070176"/>
        <c:crosses val="autoZero"/>
        <c:crossBetween val="midCat"/>
      </c:valAx>
      <c:valAx>
        <c:axId val="5110701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istancia</a:t>
                </a:r>
                <a:r>
                  <a:rPr lang="en-US" baseline="0"/>
                  <a:t> (cm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5110665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s-E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ES"/>
              <a:t>Calibración tiempo-grados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ES"/>
        </a:p>
      </c:txPr>
    </c:title>
    <c:autoTitleDeleted val="0"/>
    <c:plotArea>
      <c:layout>
        <c:manualLayout>
          <c:layoutTarget val="inner"/>
          <c:xMode val="edge"/>
          <c:yMode val="edge"/>
          <c:x val="0.12261877028685024"/>
          <c:y val="0.17334293948126803"/>
          <c:w val="0.83625075711689889"/>
          <c:h val="0.6085816182199127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3"/>
            <c:dispRSqr val="1"/>
            <c:dispEq val="1"/>
            <c:trendlineLbl>
              <c:layout>
                <c:manualLayout>
                  <c:x val="0.17625531139550979"/>
                  <c:y val="0.3624812448415074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 dirty="0"/>
                      <a:t>y = -10,023x</a:t>
                    </a:r>
                    <a:r>
                      <a:rPr lang="en-US" sz="1200" baseline="30000" dirty="0"/>
                      <a:t>3</a:t>
                    </a:r>
                    <a:r>
                      <a:rPr lang="en-US" sz="1200" baseline="0" dirty="0"/>
                      <a:t> + 33,027x</a:t>
                    </a:r>
                    <a:r>
                      <a:rPr lang="en-US" sz="1200" baseline="30000" dirty="0"/>
                      <a:t>2</a:t>
                    </a:r>
                    <a:r>
                      <a:rPr lang="en-US" sz="1200" baseline="0" dirty="0"/>
                      <a:t> + 18,735x - 6,1987</a:t>
                    </a:r>
                    <a:br>
                      <a:rPr lang="en-US" sz="1200" baseline="0" dirty="0"/>
                    </a:br>
                    <a:r>
                      <a:rPr lang="en-US" sz="1200" baseline="0" dirty="0"/>
                      <a:t>R² = 0,9907</a:t>
                    </a:r>
                    <a:endParaRPr lang="en-US" sz="1200" dirty="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s-ES"/>
                </a:p>
              </c:txPr>
            </c:trendlineLbl>
          </c:trendline>
          <c:trendline>
            <c:spPr>
              <a:ln w="19050" cap="rnd">
                <a:noFill/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'calibración rotación'!$A$3:$A$62</c:f>
              <c:numCache>
                <c:formatCode>General</c:formatCode>
                <c:ptCount val="60"/>
                <c:pt idx="0">
                  <c:v>0.25</c:v>
                </c:pt>
                <c:pt idx="1">
                  <c:v>0.25</c:v>
                </c:pt>
                <c:pt idx="2">
                  <c:v>0.25</c:v>
                </c:pt>
                <c:pt idx="3">
                  <c:v>0.25</c:v>
                </c:pt>
                <c:pt idx="4">
                  <c:v>0.25</c:v>
                </c:pt>
                <c:pt idx="5">
                  <c:v>0.25</c:v>
                </c:pt>
                <c:pt idx="6">
                  <c:v>0.25</c:v>
                </c:pt>
                <c:pt idx="7">
                  <c:v>0.25</c:v>
                </c:pt>
                <c:pt idx="8">
                  <c:v>0.25</c:v>
                </c:pt>
                <c:pt idx="9">
                  <c:v>0.25</c:v>
                </c:pt>
                <c:pt idx="10">
                  <c:v>0.3</c:v>
                </c:pt>
                <c:pt idx="11">
                  <c:v>0.3</c:v>
                </c:pt>
                <c:pt idx="12">
                  <c:v>0.3</c:v>
                </c:pt>
                <c:pt idx="13">
                  <c:v>0.3</c:v>
                </c:pt>
                <c:pt idx="14">
                  <c:v>0.3</c:v>
                </c:pt>
                <c:pt idx="15">
                  <c:v>0.3</c:v>
                </c:pt>
                <c:pt idx="16">
                  <c:v>0.3</c:v>
                </c:pt>
                <c:pt idx="17">
                  <c:v>0.3</c:v>
                </c:pt>
                <c:pt idx="18">
                  <c:v>0.3</c:v>
                </c:pt>
                <c:pt idx="19">
                  <c:v>0.3</c:v>
                </c:pt>
                <c:pt idx="20">
                  <c:v>0.4</c:v>
                </c:pt>
                <c:pt idx="21">
                  <c:v>0.4</c:v>
                </c:pt>
                <c:pt idx="22">
                  <c:v>0.4</c:v>
                </c:pt>
                <c:pt idx="23">
                  <c:v>0.4</c:v>
                </c:pt>
                <c:pt idx="24">
                  <c:v>0.4</c:v>
                </c:pt>
                <c:pt idx="25">
                  <c:v>0.4</c:v>
                </c:pt>
                <c:pt idx="26">
                  <c:v>0.4</c:v>
                </c:pt>
                <c:pt idx="27">
                  <c:v>0.4</c:v>
                </c:pt>
                <c:pt idx="28">
                  <c:v>0.4</c:v>
                </c:pt>
                <c:pt idx="29">
                  <c:v>0.4</c:v>
                </c:pt>
                <c:pt idx="30">
                  <c:v>0.7</c:v>
                </c:pt>
                <c:pt idx="31">
                  <c:v>0.7</c:v>
                </c:pt>
                <c:pt idx="32">
                  <c:v>0.7</c:v>
                </c:pt>
                <c:pt idx="33">
                  <c:v>0.7</c:v>
                </c:pt>
                <c:pt idx="34">
                  <c:v>0.7</c:v>
                </c:pt>
                <c:pt idx="35">
                  <c:v>0.7</c:v>
                </c:pt>
                <c:pt idx="36">
                  <c:v>0.7</c:v>
                </c:pt>
                <c:pt idx="37">
                  <c:v>0.7</c:v>
                </c:pt>
                <c:pt idx="38">
                  <c:v>0.7</c:v>
                </c:pt>
                <c:pt idx="39">
                  <c:v>0.7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2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</c:numCache>
            </c:numRef>
          </c:xVal>
          <c:yVal>
            <c:numRef>
              <c:f>'calibración rotación'!$B$3:$B$62</c:f>
              <c:numCache>
                <c:formatCode>General</c:formatCode>
                <c:ptCount val="60"/>
                <c:pt idx="0">
                  <c:v>1</c:v>
                </c:pt>
                <c:pt idx="1">
                  <c:v>0.5</c:v>
                </c:pt>
                <c:pt idx="2">
                  <c:v>1</c:v>
                </c:pt>
                <c:pt idx="3">
                  <c:v>0.5</c:v>
                </c:pt>
                <c:pt idx="4">
                  <c:v>0.5</c:v>
                </c:pt>
                <c:pt idx="5">
                  <c:v>0.5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.5</c:v>
                </c:pt>
                <c:pt idx="10">
                  <c:v>1.5</c:v>
                </c:pt>
                <c:pt idx="11">
                  <c:v>1.5</c:v>
                </c:pt>
                <c:pt idx="12">
                  <c:v>2</c:v>
                </c:pt>
                <c:pt idx="13">
                  <c:v>1.5</c:v>
                </c:pt>
                <c:pt idx="14">
                  <c:v>1.5</c:v>
                </c:pt>
                <c:pt idx="15">
                  <c:v>2</c:v>
                </c:pt>
                <c:pt idx="16">
                  <c:v>2.5</c:v>
                </c:pt>
                <c:pt idx="17">
                  <c:v>1.5</c:v>
                </c:pt>
                <c:pt idx="18">
                  <c:v>1.5</c:v>
                </c:pt>
                <c:pt idx="19">
                  <c:v>1.5</c:v>
                </c:pt>
                <c:pt idx="20">
                  <c:v>3</c:v>
                </c:pt>
                <c:pt idx="21">
                  <c:v>7</c:v>
                </c:pt>
                <c:pt idx="22">
                  <c:v>6</c:v>
                </c:pt>
                <c:pt idx="23">
                  <c:v>6.5</c:v>
                </c:pt>
                <c:pt idx="24">
                  <c:v>6.5</c:v>
                </c:pt>
                <c:pt idx="25">
                  <c:v>6</c:v>
                </c:pt>
                <c:pt idx="26">
                  <c:v>5</c:v>
                </c:pt>
                <c:pt idx="27">
                  <c:v>6</c:v>
                </c:pt>
                <c:pt idx="28">
                  <c:v>6.5</c:v>
                </c:pt>
                <c:pt idx="29">
                  <c:v>4.5</c:v>
                </c:pt>
                <c:pt idx="30">
                  <c:v>17</c:v>
                </c:pt>
                <c:pt idx="31">
                  <c:v>20</c:v>
                </c:pt>
                <c:pt idx="32">
                  <c:v>19</c:v>
                </c:pt>
                <c:pt idx="33">
                  <c:v>20</c:v>
                </c:pt>
                <c:pt idx="34">
                  <c:v>20</c:v>
                </c:pt>
                <c:pt idx="35">
                  <c:v>17</c:v>
                </c:pt>
                <c:pt idx="36">
                  <c:v>21</c:v>
                </c:pt>
                <c:pt idx="37">
                  <c:v>22</c:v>
                </c:pt>
                <c:pt idx="38">
                  <c:v>21</c:v>
                </c:pt>
                <c:pt idx="39">
                  <c:v>23</c:v>
                </c:pt>
                <c:pt idx="40">
                  <c:v>29</c:v>
                </c:pt>
                <c:pt idx="41">
                  <c:v>38</c:v>
                </c:pt>
                <c:pt idx="42">
                  <c:v>38</c:v>
                </c:pt>
                <c:pt idx="43">
                  <c:v>36</c:v>
                </c:pt>
                <c:pt idx="44">
                  <c:v>36</c:v>
                </c:pt>
                <c:pt idx="45">
                  <c:v>36</c:v>
                </c:pt>
                <c:pt idx="46">
                  <c:v>37</c:v>
                </c:pt>
                <c:pt idx="47">
                  <c:v>36</c:v>
                </c:pt>
                <c:pt idx="48">
                  <c:v>34</c:v>
                </c:pt>
                <c:pt idx="49">
                  <c:v>34</c:v>
                </c:pt>
                <c:pt idx="50">
                  <c:v>80</c:v>
                </c:pt>
                <c:pt idx="51">
                  <c:v>85</c:v>
                </c:pt>
                <c:pt idx="52">
                  <c:v>78</c:v>
                </c:pt>
                <c:pt idx="53">
                  <c:v>87</c:v>
                </c:pt>
                <c:pt idx="54">
                  <c:v>80</c:v>
                </c:pt>
                <c:pt idx="55">
                  <c:v>92</c:v>
                </c:pt>
                <c:pt idx="56">
                  <c:v>90</c:v>
                </c:pt>
                <c:pt idx="57">
                  <c:v>71</c:v>
                </c:pt>
                <c:pt idx="58">
                  <c:v>87</c:v>
                </c:pt>
                <c:pt idx="59">
                  <c:v>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9C1-4AC4-9002-891CFF87F6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3580384"/>
        <c:axId val="413580712"/>
      </c:scatterChart>
      <c:valAx>
        <c:axId val="4135803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Tiempo (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413580712"/>
        <c:crosses val="autoZero"/>
        <c:crossBetween val="midCat"/>
      </c:valAx>
      <c:valAx>
        <c:axId val="413580712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Grado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4135803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s-E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ES"/>
              <a:t>Calibración</a:t>
            </a:r>
            <a:r>
              <a:rPr lang="es-ES" baseline="0"/>
              <a:t> centro posición 1</a:t>
            </a:r>
            <a:endParaRPr lang="es-ES"/>
          </a:p>
        </c:rich>
      </c:tx>
      <c:layout>
        <c:manualLayout>
          <c:xMode val="edge"/>
          <c:yMode val="edge"/>
          <c:x val="0.18473452232724807"/>
          <c:y val="4.474272930648769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E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diamond"/>
            <c:size val="4"/>
            <c:spPr>
              <a:solidFill>
                <a:schemeClr val="accent1"/>
              </a:solidFill>
              <a:ln w="3175">
                <a:solidFill>
                  <a:schemeClr val="accent1"/>
                </a:solidFill>
              </a:ln>
              <a:effectLst/>
            </c:spPr>
          </c:marker>
          <c:xVal>
            <c:numRef>
              <c:f>' giro centro ruedas malo'!$E$3:$E$238</c:f>
              <c:numCache>
                <c:formatCode>General</c:formatCode>
                <c:ptCount val="236"/>
                <c:pt idx="0">
                  <c:v>240</c:v>
                </c:pt>
                <c:pt idx="1">
                  <c:v>241</c:v>
                </c:pt>
                <c:pt idx="2">
                  <c:v>243</c:v>
                </c:pt>
                <c:pt idx="3">
                  <c:v>246</c:v>
                </c:pt>
                <c:pt idx="4">
                  <c:v>250</c:v>
                </c:pt>
                <c:pt idx="5">
                  <c:v>253</c:v>
                </c:pt>
                <c:pt idx="6">
                  <c:v>257</c:v>
                </c:pt>
                <c:pt idx="7">
                  <c:v>263</c:v>
                </c:pt>
                <c:pt idx="8">
                  <c:v>266</c:v>
                </c:pt>
                <c:pt idx="9">
                  <c:v>269</c:v>
                </c:pt>
                <c:pt idx="10">
                  <c:v>271</c:v>
                </c:pt>
                <c:pt idx="11">
                  <c:v>274</c:v>
                </c:pt>
                <c:pt idx="12">
                  <c:v>276</c:v>
                </c:pt>
                <c:pt idx="13">
                  <c:v>278</c:v>
                </c:pt>
                <c:pt idx="14">
                  <c:v>280</c:v>
                </c:pt>
                <c:pt idx="15">
                  <c:v>282</c:v>
                </c:pt>
                <c:pt idx="16">
                  <c:v>283</c:v>
                </c:pt>
                <c:pt idx="17">
                  <c:v>284</c:v>
                </c:pt>
                <c:pt idx="18">
                  <c:v>285</c:v>
                </c:pt>
                <c:pt idx="19">
                  <c:v>285</c:v>
                </c:pt>
                <c:pt idx="20">
                  <c:v>286</c:v>
                </c:pt>
                <c:pt idx="21">
                  <c:v>286</c:v>
                </c:pt>
                <c:pt idx="22">
                  <c:v>286</c:v>
                </c:pt>
                <c:pt idx="23">
                  <c:v>285</c:v>
                </c:pt>
                <c:pt idx="24">
                  <c:v>283</c:v>
                </c:pt>
                <c:pt idx="25">
                  <c:v>282</c:v>
                </c:pt>
                <c:pt idx="26">
                  <c:v>280</c:v>
                </c:pt>
                <c:pt idx="27">
                  <c:v>277</c:v>
                </c:pt>
                <c:pt idx="28">
                  <c:v>274</c:v>
                </c:pt>
                <c:pt idx="29">
                  <c:v>273</c:v>
                </c:pt>
                <c:pt idx="30">
                  <c:v>270</c:v>
                </c:pt>
                <c:pt idx="31">
                  <c:v>267</c:v>
                </c:pt>
                <c:pt idx="32">
                  <c:v>264</c:v>
                </c:pt>
                <c:pt idx="33">
                  <c:v>261</c:v>
                </c:pt>
                <c:pt idx="34">
                  <c:v>257</c:v>
                </c:pt>
                <c:pt idx="35">
                  <c:v>254</c:v>
                </c:pt>
                <c:pt idx="36">
                  <c:v>251</c:v>
                </c:pt>
                <c:pt idx="37">
                  <c:v>248</c:v>
                </c:pt>
                <c:pt idx="38">
                  <c:v>245</c:v>
                </c:pt>
                <c:pt idx="39">
                  <c:v>241</c:v>
                </c:pt>
                <c:pt idx="40">
                  <c:v>237</c:v>
                </c:pt>
                <c:pt idx="41">
                  <c:v>234</c:v>
                </c:pt>
                <c:pt idx="42">
                  <c:v>230</c:v>
                </c:pt>
                <c:pt idx="43">
                  <c:v>227</c:v>
                </c:pt>
                <c:pt idx="44">
                  <c:v>224</c:v>
                </c:pt>
                <c:pt idx="45">
                  <c:v>222</c:v>
                </c:pt>
                <c:pt idx="46">
                  <c:v>219</c:v>
                </c:pt>
                <c:pt idx="47">
                  <c:v>216</c:v>
                </c:pt>
                <c:pt idx="48">
                  <c:v>214</c:v>
                </c:pt>
                <c:pt idx="49">
                  <c:v>212</c:v>
                </c:pt>
                <c:pt idx="50">
                  <c:v>209</c:v>
                </c:pt>
                <c:pt idx="51">
                  <c:v>208</c:v>
                </c:pt>
                <c:pt idx="52">
                  <c:v>206</c:v>
                </c:pt>
                <c:pt idx="53">
                  <c:v>205</c:v>
                </c:pt>
                <c:pt idx="54">
                  <c:v>203</c:v>
                </c:pt>
                <c:pt idx="55">
                  <c:v>203</c:v>
                </c:pt>
                <c:pt idx="56">
                  <c:v>202</c:v>
                </c:pt>
                <c:pt idx="57">
                  <c:v>202</c:v>
                </c:pt>
                <c:pt idx="58">
                  <c:v>203</c:v>
                </c:pt>
                <c:pt idx="59">
                  <c:v>203</c:v>
                </c:pt>
                <c:pt idx="60">
                  <c:v>204</c:v>
                </c:pt>
                <c:pt idx="61">
                  <c:v>206</c:v>
                </c:pt>
                <c:pt idx="62">
                  <c:v>208</c:v>
                </c:pt>
                <c:pt idx="63">
                  <c:v>209</c:v>
                </c:pt>
                <c:pt idx="64">
                  <c:v>212</c:v>
                </c:pt>
                <c:pt idx="65">
                  <c:v>214</c:v>
                </c:pt>
                <c:pt idx="66">
                  <c:v>217</c:v>
                </c:pt>
                <c:pt idx="67">
                  <c:v>219</c:v>
                </c:pt>
                <c:pt idx="68">
                  <c:v>222</c:v>
                </c:pt>
                <c:pt idx="69">
                  <c:v>225</c:v>
                </c:pt>
                <c:pt idx="70">
                  <c:v>228</c:v>
                </c:pt>
                <c:pt idx="71">
                  <c:v>231</c:v>
                </c:pt>
                <c:pt idx="72">
                  <c:v>234</c:v>
                </c:pt>
                <c:pt idx="73">
                  <c:v>238</c:v>
                </c:pt>
                <c:pt idx="74">
                  <c:v>241</c:v>
                </c:pt>
                <c:pt idx="75">
                  <c:v>245</c:v>
                </c:pt>
                <c:pt idx="76">
                  <c:v>248</c:v>
                </c:pt>
                <c:pt idx="77">
                  <c:v>251</c:v>
                </c:pt>
                <c:pt idx="78">
                  <c:v>255</c:v>
                </c:pt>
                <c:pt idx="79">
                  <c:v>258</c:v>
                </c:pt>
                <c:pt idx="80">
                  <c:v>261</c:v>
                </c:pt>
                <c:pt idx="81">
                  <c:v>268</c:v>
                </c:pt>
                <c:pt idx="82">
                  <c:v>271</c:v>
                </c:pt>
                <c:pt idx="83">
                  <c:v>273</c:v>
                </c:pt>
                <c:pt idx="84">
                  <c:v>276</c:v>
                </c:pt>
                <c:pt idx="85">
                  <c:v>277</c:v>
                </c:pt>
                <c:pt idx="86">
                  <c:v>279</c:v>
                </c:pt>
                <c:pt idx="87">
                  <c:v>281</c:v>
                </c:pt>
                <c:pt idx="88">
                  <c:v>282</c:v>
                </c:pt>
                <c:pt idx="89">
                  <c:v>283</c:v>
                </c:pt>
                <c:pt idx="90">
                  <c:v>284</c:v>
                </c:pt>
                <c:pt idx="91">
                  <c:v>285</c:v>
                </c:pt>
                <c:pt idx="92">
                  <c:v>285</c:v>
                </c:pt>
                <c:pt idx="93">
                  <c:v>286</c:v>
                </c:pt>
                <c:pt idx="94">
                  <c:v>285</c:v>
                </c:pt>
                <c:pt idx="95">
                  <c:v>285</c:v>
                </c:pt>
                <c:pt idx="96">
                  <c:v>283</c:v>
                </c:pt>
                <c:pt idx="97">
                  <c:v>282</c:v>
                </c:pt>
                <c:pt idx="98">
                  <c:v>281</c:v>
                </c:pt>
                <c:pt idx="99">
                  <c:v>280</c:v>
                </c:pt>
                <c:pt idx="100">
                  <c:v>278</c:v>
                </c:pt>
                <c:pt idx="101">
                  <c:v>275</c:v>
                </c:pt>
                <c:pt idx="102">
                  <c:v>274</c:v>
                </c:pt>
                <c:pt idx="103">
                  <c:v>271</c:v>
                </c:pt>
                <c:pt idx="104">
                  <c:v>267</c:v>
                </c:pt>
                <c:pt idx="105">
                  <c:v>262</c:v>
                </c:pt>
                <c:pt idx="106">
                  <c:v>259</c:v>
                </c:pt>
                <c:pt idx="107">
                  <c:v>256</c:v>
                </c:pt>
                <c:pt idx="108">
                  <c:v>253</c:v>
                </c:pt>
                <c:pt idx="109">
                  <c:v>249</c:v>
                </c:pt>
                <c:pt idx="110">
                  <c:v>246</c:v>
                </c:pt>
                <c:pt idx="111">
                  <c:v>243</c:v>
                </c:pt>
                <c:pt idx="112">
                  <c:v>239</c:v>
                </c:pt>
                <c:pt idx="113">
                  <c:v>236</c:v>
                </c:pt>
                <c:pt idx="114">
                  <c:v>232</c:v>
                </c:pt>
                <c:pt idx="115">
                  <c:v>229</c:v>
                </c:pt>
                <c:pt idx="116">
                  <c:v>225</c:v>
                </c:pt>
                <c:pt idx="117">
                  <c:v>222</c:v>
                </c:pt>
                <c:pt idx="118">
                  <c:v>219</c:v>
                </c:pt>
                <c:pt idx="119">
                  <c:v>216</c:v>
                </c:pt>
                <c:pt idx="120">
                  <c:v>214</c:v>
                </c:pt>
                <c:pt idx="121">
                  <c:v>212</c:v>
                </c:pt>
                <c:pt idx="122">
                  <c:v>209</c:v>
                </c:pt>
                <c:pt idx="123">
                  <c:v>208</c:v>
                </c:pt>
                <c:pt idx="124">
                  <c:v>206</c:v>
                </c:pt>
                <c:pt idx="125">
                  <c:v>205</c:v>
                </c:pt>
                <c:pt idx="126">
                  <c:v>204</c:v>
                </c:pt>
                <c:pt idx="127">
                  <c:v>204</c:v>
                </c:pt>
                <c:pt idx="128">
                  <c:v>203</c:v>
                </c:pt>
                <c:pt idx="129">
                  <c:v>203</c:v>
                </c:pt>
                <c:pt idx="130">
                  <c:v>204</c:v>
                </c:pt>
                <c:pt idx="131">
                  <c:v>204</c:v>
                </c:pt>
                <c:pt idx="132">
                  <c:v>205</c:v>
                </c:pt>
                <c:pt idx="133">
                  <c:v>205</c:v>
                </c:pt>
                <c:pt idx="134">
                  <c:v>207</c:v>
                </c:pt>
                <c:pt idx="135">
                  <c:v>209</c:v>
                </c:pt>
                <c:pt idx="136">
                  <c:v>211</c:v>
                </c:pt>
                <c:pt idx="137">
                  <c:v>213</c:v>
                </c:pt>
                <c:pt idx="138">
                  <c:v>215</c:v>
                </c:pt>
                <c:pt idx="139">
                  <c:v>219</c:v>
                </c:pt>
                <c:pt idx="140">
                  <c:v>221</c:v>
                </c:pt>
                <c:pt idx="141">
                  <c:v>224</c:v>
                </c:pt>
                <c:pt idx="142">
                  <c:v>227</c:v>
                </c:pt>
                <c:pt idx="143">
                  <c:v>231</c:v>
                </c:pt>
                <c:pt idx="144">
                  <c:v>234</c:v>
                </c:pt>
                <c:pt idx="145">
                  <c:v>237</c:v>
                </c:pt>
                <c:pt idx="146">
                  <c:v>240</c:v>
                </c:pt>
                <c:pt idx="147">
                  <c:v>244</c:v>
                </c:pt>
                <c:pt idx="148">
                  <c:v>247</c:v>
                </c:pt>
                <c:pt idx="149">
                  <c:v>250</c:v>
                </c:pt>
                <c:pt idx="150">
                  <c:v>253</c:v>
                </c:pt>
                <c:pt idx="151">
                  <c:v>257</c:v>
                </c:pt>
                <c:pt idx="152">
                  <c:v>260</c:v>
                </c:pt>
                <c:pt idx="153">
                  <c:v>263</c:v>
                </c:pt>
                <c:pt idx="154">
                  <c:v>266</c:v>
                </c:pt>
                <c:pt idx="155">
                  <c:v>269</c:v>
                </c:pt>
                <c:pt idx="156">
                  <c:v>272</c:v>
                </c:pt>
                <c:pt idx="157">
                  <c:v>274</c:v>
                </c:pt>
                <c:pt idx="158">
                  <c:v>281</c:v>
                </c:pt>
                <c:pt idx="159">
                  <c:v>282</c:v>
                </c:pt>
                <c:pt idx="160">
                  <c:v>283</c:v>
                </c:pt>
                <c:pt idx="161">
                  <c:v>284</c:v>
                </c:pt>
                <c:pt idx="162">
                  <c:v>285</c:v>
                </c:pt>
                <c:pt idx="163">
                  <c:v>285</c:v>
                </c:pt>
                <c:pt idx="164">
                  <c:v>285</c:v>
                </c:pt>
                <c:pt idx="165">
                  <c:v>285</c:v>
                </c:pt>
                <c:pt idx="166">
                  <c:v>285</c:v>
                </c:pt>
                <c:pt idx="167">
                  <c:v>283</c:v>
                </c:pt>
                <c:pt idx="168">
                  <c:v>282</c:v>
                </c:pt>
                <c:pt idx="169">
                  <c:v>281</c:v>
                </c:pt>
                <c:pt idx="170">
                  <c:v>280</c:v>
                </c:pt>
                <c:pt idx="171">
                  <c:v>276</c:v>
                </c:pt>
                <c:pt idx="172">
                  <c:v>274</c:v>
                </c:pt>
                <c:pt idx="173">
                  <c:v>272</c:v>
                </c:pt>
                <c:pt idx="174">
                  <c:v>269</c:v>
                </c:pt>
                <c:pt idx="175">
                  <c:v>265</c:v>
                </c:pt>
                <c:pt idx="176">
                  <c:v>262</c:v>
                </c:pt>
                <c:pt idx="177">
                  <c:v>259</c:v>
                </c:pt>
                <c:pt idx="178">
                  <c:v>256</c:v>
                </c:pt>
                <c:pt idx="179">
                  <c:v>253</c:v>
                </c:pt>
                <c:pt idx="180">
                  <c:v>250</c:v>
                </c:pt>
                <c:pt idx="181">
                  <c:v>246</c:v>
                </c:pt>
                <c:pt idx="182">
                  <c:v>243</c:v>
                </c:pt>
                <c:pt idx="183">
                  <c:v>240</c:v>
                </c:pt>
                <c:pt idx="184">
                  <c:v>236</c:v>
                </c:pt>
                <c:pt idx="185">
                  <c:v>232</c:v>
                </c:pt>
                <c:pt idx="186">
                  <c:v>230</c:v>
                </c:pt>
                <c:pt idx="187">
                  <c:v>218</c:v>
                </c:pt>
                <c:pt idx="188">
                  <c:v>216</c:v>
                </c:pt>
                <c:pt idx="189">
                  <c:v>213</c:v>
                </c:pt>
                <c:pt idx="190">
                  <c:v>211</c:v>
                </c:pt>
                <c:pt idx="191">
                  <c:v>209</c:v>
                </c:pt>
                <c:pt idx="192">
                  <c:v>207</c:v>
                </c:pt>
                <c:pt idx="193">
                  <c:v>206</c:v>
                </c:pt>
                <c:pt idx="194">
                  <c:v>205</c:v>
                </c:pt>
                <c:pt idx="195">
                  <c:v>204</c:v>
                </c:pt>
                <c:pt idx="196">
                  <c:v>204</c:v>
                </c:pt>
                <c:pt idx="197">
                  <c:v>203</c:v>
                </c:pt>
                <c:pt idx="198">
                  <c:v>203</c:v>
                </c:pt>
                <c:pt idx="199">
                  <c:v>204</c:v>
                </c:pt>
                <c:pt idx="200">
                  <c:v>204</c:v>
                </c:pt>
                <c:pt idx="201">
                  <c:v>205</c:v>
                </c:pt>
                <c:pt idx="202">
                  <c:v>206</c:v>
                </c:pt>
                <c:pt idx="203">
                  <c:v>207</c:v>
                </c:pt>
                <c:pt idx="204">
                  <c:v>208</c:v>
                </c:pt>
                <c:pt idx="205">
                  <c:v>210</c:v>
                </c:pt>
                <c:pt idx="206">
                  <c:v>212</c:v>
                </c:pt>
                <c:pt idx="207">
                  <c:v>215</c:v>
                </c:pt>
                <c:pt idx="208">
                  <c:v>217</c:v>
                </c:pt>
                <c:pt idx="209">
                  <c:v>220</c:v>
                </c:pt>
                <c:pt idx="210">
                  <c:v>223</c:v>
                </c:pt>
                <c:pt idx="211">
                  <c:v>226</c:v>
                </c:pt>
                <c:pt idx="212">
                  <c:v>230</c:v>
                </c:pt>
                <c:pt idx="213">
                  <c:v>233</c:v>
                </c:pt>
                <c:pt idx="214">
                  <c:v>236</c:v>
                </c:pt>
                <c:pt idx="215">
                  <c:v>240</c:v>
                </c:pt>
                <c:pt idx="216">
                  <c:v>243</c:v>
                </c:pt>
                <c:pt idx="217">
                  <c:v>246</c:v>
                </c:pt>
                <c:pt idx="218">
                  <c:v>249</c:v>
                </c:pt>
                <c:pt idx="219">
                  <c:v>253</c:v>
                </c:pt>
                <c:pt idx="220">
                  <c:v>256</c:v>
                </c:pt>
                <c:pt idx="221">
                  <c:v>259</c:v>
                </c:pt>
                <c:pt idx="222">
                  <c:v>262</c:v>
                </c:pt>
                <c:pt idx="223">
                  <c:v>265</c:v>
                </c:pt>
                <c:pt idx="224">
                  <c:v>270</c:v>
                </c:pt>
                <c:pt idx="225">
                  <c:v>273</c:v>
                </c:pt>
                <c:pt idx="226">
                  <c:v>275</c:v>
                </c:pt>
                <c:pt idx="227">
                  <c:v>278</c:v>
                </c:pt>
                <c:pt idx="228">
                  <c:v>279</c:v>
                </c:pt>
                <c:pt idx="229">
                  <c:v>281</c:v>
                </c:pt>
                <c:pt idx="230">
                  <c:v>283</c:v>
                </c:pt>
                <c:pt idx="231">
                  <c:v>284</c:v>
                </c:pt>
                <c:pt idx="232">
                  <c:v>285</c:v>
                </c:pt>
                <c:pt idx="233">
                  <c:v>285</c:v>
                </c:pt>
                <c:pt idx="234">
                  <c:v>285</c:v>
                </c:pt>
                <c:pt idx="235">
                  <c:v>285</c:v>
                </c:pt>
              </c:numCache>
            </c:numRef>
          </c:xVal>
          <c:yVal>
            <c:numRef>
              <c:f>' giro centro ruedas malo'!$F$3:$F$238</c:f>
              <c:numCache>
                <c:formatCode>General</c:formatCode>
                <c:ptCount val="236"/>
                <c:pt idx="0">
                  <c:v>290</c:v>
                </c:pt>
                <c:pt idx="1">
                  <c:v>290</c:v>
                </c:pt>
                <c:pt idx="2">
                  <c:v>290</c:v>
                </c:pt>
                <c:pt idx="3">
                  <c:v>290</c:v>
                </c:pt>
                <c:pt idx="4">
                  <c:v>290</c:v>
                </c:pt>
                <c:pt idx="5">
                  <c:v>291</c:v>
                </c:pt>
                <c:pt idx="6">
                  <c:v>292</c:v>
                </c:pt>
                <c:pt idx="7">
                  <c:v>294</c:v>
                </c:pt>
                <c:pt idx="8">
                  <c:v>296</c:v>
                </c:pt>
                <c:pt idx="9">
                  <c:v>297</c:v>
                </c:pt>
                <c:pt idx="10">
                  <c:v>299</c:v>
                </c:pt>
                <c:pt idx="11">
                  <c:v>302</c:v>
                </c:pt>
                <c:pt idx="12">
                  <c:v>304</c:v>
                </c:pt>
                <c:pt idx="13">
                  <c:v>307</c:v>
                </c:pt>
                <c:pt idx="14">
                  <c:v>310</c:v>
                </c:pt>
                <c:pt idx="15">
                  <c:v>313</c:v>
                </c:pt>
                <c:pt idx="16">
                  <c:v>316</c:v>
                </c:pt>
                <c:pt idx="17">
                  <c:v>320</c:v>
                </c:pt>
                <c:pt idx="18">
                  <c:v>323</c:v>
                </c:pt>
                <c:pt idx="19">
                  <c:v>326</c:v>
                </c:pt>
                <c:pt idx="20">
                  <c:v>330</c:v>
                </c:pt>
                <c:pt idx="21">
                  <c:v>334</c:v>
                </c:pt>
                <c:pt idx="22">
                  <c:v>337</c:v>
                </c:pt>
                <c:pt idx="23">
                  <c:v>340</c:v>
                </c:pt>
                <c:pt idx="24">
                  <c:v>343</c:v>
                </c:pt>
                <c:pt idx="25">
                  <c:v>347</c:v>
                </c:pt>
                <c:pt idx="26">
                  <c:v>350</c:v>
                </c:pt>
                <c:pt idx="27">
                  <c:v>356</c:v>
                </c:pt>
                <c:pt idx="28">
                  <c:v>359</c:v>
                </c:pt>
                <c:pt idx="29">
                  <c:v>362</c:v>
                </c:pt>
                <c:pt idx="30">
                  <c:v>364</c:v>
                </c:pt>
                <c:pt idx="31">
                  <c:v>366</c:v>
                </c:pt>
                <c:pt idx="32">
                  <c:v>368</c:v>
                </c:pt>
                <c:pt idx="33">
                  <c:v>369</c:v>
                </c:pt>
                <c:pt idx="34">
                  <c:v>370</c:v>
                </c:pt>
                <c:pt idx="35">
                  <c:v>371</c:v>
                </c:pt>
                <c:pt idx="36">
                  <c:v>372</c:v>
                </c:pt>
                <c:pt idx="37">
                  <c:v>373</c:v>
                </c:pt>
                <c:pt idx="38">
                  <c:v>373</c:v>
                </c:pt>
                <c:pt idx="39">
                  <c:v>372</c:v>
                </c:pt>
                <c:pt idx="40">
                  <c:v>372</c:v>
                </c:pt>
                <c:pt idx="41">
                  <c:v>371</c:v>
                </c:pt>
                <c:pt idx="42">
                  <c:v>370</c:v>
                </c:pt>
                <c:pt idx="43">
                  <c:v>369</c:v>
                </c:pt>
                <c:pt idx="44">
                  <c:v>367</c:v>
                </c:pt>
                <c:pt idx="45">
                  <c:v>366</c:v>
                </c:pt>
                <c:pt idx="46">
                  <c:v>364</c:v>
                </c:pt>
                <c:pt idx="47">
                  <c:v>362</c:v>
                </c:pt>
                <c:pt idx="48">
                  <c:v>359</c:v>
                </c:pt>
                <c:pt idx="49">
                  <c:v>356</c:v>
                </c:pt>
                <c:pt idx="50">
                  <c:v>353</c:v>
                </c:pt>
                <c:pt idx="51">
                  <c:v>350</c:v>
                </c:pt>
                <c:pt idx="52">
                  <c:v>347</c:v>
                </c:pt>
                <c:pt idx="53">
                  <c:v>344</c:v>
                </c:pt>
                <c:pt idx="54">
                  <c:v>337</c:v>
                </c:pt>
                <c:pt idx="55">
                  <c:v>334</c:v>
                </c:pt>
                <c:pt idx="56">
                  <c:v>331</c:v>
                </c:pt>
                <c:pt idx="57">
                  <c:v>327</c:v>
                </c:pt>
                <c:pt idx="58">
                  <c:v>324</c:v>
                </c:pt>
                <c:pt idx="59">
                  <c:v>321</c:v>
                </c:pt>
                <c:pt idx="60">
                  <c:v>318</c:v>
                </c:pt>
                <c:pt idx="61">
                  <c:v>315</c:v>
                </c:pt>
                <c:pt idx="62">
                  <c:v>311</c:v>
                </c:pt>
                <c:pt idx="63">
                  <c:v>309</c:v>
                </c:pt>
                <c:pt idx="64">
                  <c:v>305</c:v>
                </c:pt>
                <c:pt idx="65">
                  <c:v>302</c:v>
                </c:pt>
                <c:pt idx="66">
                  <c:v>300</c:v>
                </c:pt>
                <c:pt idx="67">
                  <c:v>297</c:v>
                </c:pt>
                <c:pt idx="68">
                  <c:v>295</c:v>
                </c:pt>
                <c:pt idx="69">
                  <c:v>294</c:v>
                </c:pt>
                <c:pt idx="70">
                  <c:v>292</c:v>
                </c:pt>
                <c:pt idx="71">
                  <c:v>291</c:v>
                </c:pt>
                <c:pt idx="72">
                  <c:v>290</c:v>
                </c:pt>
                <c:pt idx="73">
                  <c:v>290</c:v>
                </c:pt>
                <c:pt idx="74">
                  <c:v>289</c:v>
                </c:pt>
                <c:pt idx="75">
                  <c:v>290</c:v>
                </c:pt>
                <c:pt idx="76">
                  <c:v>290</c:v>
                </c:pt>
                <c:pt idx="77">
                  <c:v>290</c:v>
                </c:pt>
                <c:pt idx="78">
                  <c:v>291</c:v>
                </c:pt>
                <c:pt idx="79">
                  <c:v>291</c:v>
                </c:pt>
                <c:pt idx="80">
                  <c:v>293</c:v>
                </c:pt>
                <c:pt idx="81">
                  <c:v>297</c:v>
                </c:pt>
                <c:pt idx="82">
                  <c:v>299</c:v>
                </c:pt>
                <c:pt idx="83">
                  <c:v>301</c:v>
                </c:pt>
                <c:pt idx="84">
                  <c:v>303</c:v>
                </c:pt>
                <c:pt idx="85">
                  <c:v>306</c:v>
                </c:pt>
                <c:pt idx="86">
                  <c:v>309</c:v>
                </c:pt>
                <c:pt idx="87">
                  <c:v>312</c:v>
                </c:pt>
                <c:pt idx="88">
                  <c:v>315</c:v>
                </c:pt>
                <c:pt idx="89">
                  <c:v>319</c:v>
                </c:pt>
                <c:pt idx="90">
                  <c:v>323</c:v>
                </c:pt>
                <c:pt idx="91">
                  <c:v>326</c:v>
                </c:pt>
                <c:pt idx="92">
                  <c:v>330</c:v>
                </c:pt>
                <c:pt idx="93">
                  <c:v>333</c:v>
                </c:pt>
                <c:pt idx="94">
                  <c:v>337</c:v>
                </c:pt>
                <c:pt idx="95">
                  <c:v>340</c:v>
                </c:pt>
                <c:pt idx="96">
                  <c:v>343</c:v>
                </c:pt>
                <c:pt idx="97">
                  <c:v>346</c:v>
                </c:pt>
                <c:pt idx="98">
                  <c:v>349</c:v>
                </c:pt>
                <c:pt idx="99">
                  <c:v>352</c:v>
                </c:pt>
                <c:pt idx="100">
                  <c:v>355</c:v>
                </c:pt>
                <c:pt idx="101">
                  <c:v>357</c:v>
                </c:pt>
                <c:pt idx="102">
                  <c:v>360</c:v>
                </c:pt>
                <c:pt idx="103">
                  <c:v>362</c:v>
                </c:pt>
                <c:pt idx="104">
                  <c:v>364</c:v>
                </c:pt>
                <c:pt idx="105">
                  <c:v>367</c:v>
                </c:pt>
                <c:pt idx="106">
                  <c:v>369</c:v>
                </c:pt>
                <c:pt idx="107">
                  <c:v>370</c:v>
                </c:pt>
                <c:pt idx="108">
                  <c:v>371</c:v>
                </c:pt>
                <c:pt idx="109">
                  <c:v>372</c:v>
                </c:pt>
                <c:pt idx="110">
                  <c:v>372</c:v>
                </c:pt>
                <c:pt idx="111">
                  <c:v>372</c:v>
                </c:pt>
                <c:pt idx="112">
                  <c:v>372</c:v>
                </c:pt>
                <c:pt idx="113">
                  <c:v>371</c:v>
                </c:pt>
                <c:pt idx="114">
                  <c:v>370</c:v>
                </c:pt>
                <c:pt idx="115">
                  <c:v>369</c:v>
                </c:pt>
                <c:pt idx="116">
                  <c:v>368</c:v>
                </c:pt>
                <c:pt idx="117">
                  <c:v>366</c:v>
                </c:pt>
                <c:pt idx="118">
                  <c:v>364</c:v>
                </c:pt>
                <c:pt idx="119">
                  <c:v>362</c:v>
                </c:pt>
                <c:pt idx="120">
                  <c:v>360</c:v>
                </c:pt>
                <c:pt idx="121">
                  <c:v>358</c:v>
                </c:pt>
                <c:pt idx="122">
                  <c:v>355</c:v>
                </c:pt>
                <c:pt idx="123">
                  <c:v>352</c:v>
                </c:pt>
                <c:pt idx="124">
                  <c:v>349</c:v>
                </c:pt>
                <c:pt idx="125">
                  <c:v>345</c:v>
                </c:pt>
                <c:pt idx="126">
                  <c:v>342</c:v>
                </c:pt>
                <c:pt idx="127">
                  <c:v>339</c:v>
                </c:pt>
                <c:pt idx="128">
                  <c:v>332</c:v>
                </c:pt>
                <c:pt idx="129">
                  <c:v>328</c:v>
                </c:pt>
                <c:pt idx="130">
                  <c:v>325</c:v>
                </c:pt>
                <c:pt idx="131">
                  <c:v>321</c:v>
                </c:pt>
                <c:pt idx="132">
                  <c:v>317</c:v>
                </c:pt>
                <c:pt idx="133">
                  <c:v>314</c:v>
                </c:pt>
                <c:pt idx="134">
                  <c:v>312</c:v>
                </c:pt>
                <c:pt idx="135">
                  <c:v>309</c:v>
                </c:pt>
                <c:pt idx="136">
                  <c:v>307</c:v>
                </c:pt>
                <c:pt idx="137">
                  <c:v>303</c:v>
                </c:pt>
                <c:pt idx="138">
                  <c:v>301</c:v>
                </c:pt>
                <c:pt idx="139">
                  <c:v>298</c:v>
                </c:pt>
                <c:pt idx="140">
                  <c:v>296</c:v>
                </c:pt>
                <c:pt idx="141">
                  <c:v>294</c:v>
                </c:pt>
                <c:pt idx="142">
                  <c:v>293</c:v>
                </c:pt>
                <c:pt idx="143">
                  <c:v>292</c:v>
                </c:pt>
                <c:pt idx="144">
                  <c:v>291</c:v>
                </c:pt>
                <c:pt idx="145">
                  <c:v>290</c:v>
                </c:pt>
                <c:pt idx="146">
                  <c:v>290</c:v>
                </c:pt>
                <c:pt idx="147">
                  <c:v>290</c:v>
                </c:pt>
                <c:pt idx="148">
                  <c:v>290</c:v>
                </c:pt>
                <c:pt idx="149">
                  <c:v>291</c:v>
                </c:pt>
                <c:pt idx="150">
                  <c:v>291</c:v>
                </c:pt>
                <c:pt idx="151">
                  <c:v>292</c:v>
                </c:pt>
                <c:pt idx="152">
                  <c:v>294</c:v>
                </c:pt>
                <c:pt idx="153">
                  <c:v>296</c:v>
                </c:pt>
                <c:pt idx="154">
                  <c:v>298</c:v>
                </c:pt>
                <c:pt idx="155">
                  <c:v>299</c:v>
                </c:pt>
                <c:pt idx="156">
                  <c:v>301</c:v>
                </c:pt>
                <c:pt idx="157">
                  <c:v>303</c:v>
                </c:pt>
                <c:pt idx="158">
                  <c:v>311</c:v>
                </c:pt>
                <c:pt idx="159">
                  <c:v>314</c:v>
                </c:pt>
                <c:pt idx="160">
                  <c:v>317</c:v>
                </c:pt>
                <c:pt idx="161">
                  <c:v>321</c:v>
                </c:pt>
                <c:pt idx="162">
                  <c:v>324</c:v>
                </c:pt>
                <c:pt idx="163">
                  <c:v>328</c:v>
                </c:pt>
                <c:pt idx="164">
                  <c:v>331</c:v>
                </c:pt>
                <c:pt idx="165">
                  <c:v>335</c:v>
                </c:pt>
                <c:pt idx="166">
                  <c:v>338</c:v>
                </c:pt>
                <c:pt idx="167">
                  <c:v>341</c:v>
                </c:pt>
                <c:pt idx="168">
                  <c:v>344</c:v>
                </c:pt>
                <c:pt idx="169">
                  <c:v>347</c:v>
                </c:pt>
                <c:pt idx="170">
                  <c:v>350</c:v>
                </c:pt>
                <c:pt idx="171">
                  <c:v>356</c:v>
                </c:pt>
                <c:pt idx="172">
                  <c:v>358</c:v>
                </c:pt>
                <c:pt idx="173">
                  <c:v>361</c:v>
                </c:pt>
                <c:pt idx="174">
                  <c:v>363</c:v>
                </c:pt>
                <c:pt idx="175">
                  <c:v>365</c:v>
                </c:pt>
                <c:pt idx="176">
                  <c:v>367</c:v>
                </c:pt>
                <c:pt idx="177">
                  <c:v>369</c:v>
                </c:pt>
                <c:pt idx="178">
                  <c:v>370</c:v>
                </c:pt>
                <c:pt idx="179">
                  <c:v>371</c:v>
                </c:pt>
                <c:pt idx="180">
                  <c:v>372</c:v>
                </c:pt>
                <c:pt idx="181">
                  <c:v>373</c:v>
                </c:pt>
                <c:pt idx="182">
                  <c:v>373</c:v>
                </c:pt>
                <c:pt idx="183">
                  <c:v>373</c:v>
                </c:pt>
                <c:pt idx="184">
                  <c:v>371</c:v>
                </c:pt>
                <c:pt idx="185">
                  <c:v>370</c:v>
                </c:pt>
                <c:pt idx="186">
                  <c:v>369</c:v>
                </c:pt>
                <c:pt idx="187">
                  <c:v>362</c:v>
                </c:pt>
                <c:pt idx="188">
                  <c:v>360</c:v>
                </c:pt>
                <c:pt idx="189">
                  <c:v>357</c:v>
                </c:pt>
                <c:pt idx="190">
                  <c:v>354</c:v>
                </c:pt>
                <c:pt idx="191">
                  <c:v>352</c:v>
                </c:pt>
                <c:pt idx="192">
                  <c:v>349</c:v>
                </c:pt>
                <c:pt idx="193">
                  <c:v>346</c:v>
                </c:pt>
                <c:pt idx="194">
                  <c:v>343</c:v>
                </c:pt>
                <c:pt idx="195">
                  <c:v>340</c:v>
                </c:pt>
                <c:pt idx="196">
                  <c:v>336</c:v>
                </c:pt>
                <c:pt idx="197">
                  <c:v>333</c:v>
                </c:pt>
                <c:pt idx="198">
                  <c:v>329</c:v>
                </c:pt>
                <c:pt idx="199">
                  <c:v>326</c:v>
                </c:pt>
                <c:pt idx="200">
                  <c:v>322</c:v>
                </c:pt>
                <c:pt idx="201">
                  <c:v>319</c:v>
                </c:pt>
                <c:pt idx="202">
                  <c:v>315</c:v>
                </c:pt>
                <c:pt idx="203">
                  <c:v>313</c:v>
                </c:pt>
                <c:pt idx="204">
                  <c:v>310</c:v>
                </c:pt>
                <c:pt idx="205">
                  <c:v>307</c:v>
                </c:pt>
                <c:pt idx="206">
                  <c:v>304</c:v>
                </c:pt>
                <c:pt idx="207">
                  <c:v>302</c:v>
                </c:pt>
                <c:pt idx="208">
                  <c:v>300</c:v>
                </c:pt>
                <c:pt idx="209">
                  <c:v>298</c:v>
                </c:pt>
                <c:pt idx="210">
                  <c:v>296</c:v>
                </c:pt>
                <c:pt idx="211">
                  <c:v>294</c:v>
                </c:pt>
                <c:pt idx="212">
                  <c:v>293</c:v>
                </c:pt>
                <c:pt idx="213">
                  <c:v>292</c:v>
                </c:pt>
                <c:pt idx="214">
                  <c:v>291</c:v>
                </c:pt>
                <c:pt idx="215">
                  <c:v>291</c:v>
                </c:pt>
                <c:pt idx="216">
                  <c:v>290</c:v>
                </c:pt>
                <c:pt idx="217">
                  <c:v>290</c:v>
                </c:pt>
                <c:pt idx="218">
                  <c:v>291</c:v>
                </c:pt>
                <c:pt idx="219">
                  <c:v>291</c:v>
                </c:pt>
                <c:pt idx="220">
                  <c:v>292</c:v>
                </c:pt>
                <c:pt idx="221">
                  <c:v>293</c:v>
                </c:pt>
                <c:pt idx="222">
                  <c:v>294</c:v>
                </c:pt>
                <c:pt idx="223">
                  <c:v>296</c:v>
                </c:pt>
                <c:pt idx="224">
                  <c:v>300</c:v>
                </c:pt>
                <c:pt idx="225">
                  <c:v>302</c:v>
                </c:pt>
                <c:pt idx="226">
                  <c:v>304</c:v>
                </c:pt>
                <c:pt idx="227">
                  <c:v>307</c:v>
                </c:pt>
                <c:pt idx="228">
                  <c:v>310</c:v>
                </c:pt>
                <c:pt idx="229">
                  <c:v>313</c:v>
                </c:pt>
                <c:pt idx="230">
                  <c:v>316</c:v>
                </c:pt>
                <c:pt idx="231">
                  <c:v>320</c:v>
                </c:pt>
                <c:pt idx="232">
                  <c:v>323</c:v>
                </c:pt>
                <c:pt idx="233">
                  <c:v>327</c:v>
                </c:pt>
                <c:pt idx="234">
                  <c:v>330</c:v>
                </c:pt>
                <c:pt idx="235">
                  <c:v>3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A35-4F37-95EE-5CFD25EA8E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85545968"/>
        <c:axId val="585544656"/>
      </c:scatterChart>
      <c:valAx>
        <c:axId val="585545968"/>
        <c:scaling>
          <c:orientation val="minMax"/>
          <c:min val="19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Coordenada</a:t>
                </a:r>
                <a:r>
                  <a:rPr lang="es-ES" baseline="0"/>
                  <a:t> Y</a:t>
                </a:r>
                <a:r>
                  <a:rPr lang="es-ES"/>
                  <a:t> del centro del Q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585544656"/>
        <c:crosses val="autoZero"/>
        <c:crossBetween val="midCat"/>
      </c:valAx>
      <c:valAx>
        <c:axId val="585544656"/>
        <c:scaling>
          <c:orientation val="minMax"/>
          <c:min val="27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Coordenadas X</a:t>
                </a:r>
                <a:r>
                  <a:rPr lang="es-ES" baseline="0"/>
                  <a:t> del centro del QR</a:t>
                </a:r>
                <a:endParaRPr lang="es-ES"/>
              </a:p>
            </c:rich>
          </c:tx>
          <c:layout>
            <c:manualLayout>
              <c:xMode val="edge"/>
              <c:yMode val="edge"/>
              <c:x val="3.711952487008166E-2"/>
              <c:y val="7.321029082774051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5855459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s-E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ES"/>
              <a:t>Calibración centro</a:t>
            </a:r>
            <a:r>
              <a:rPr lang="es-ES" baseline="0"/>
              <a:t> </a:t>
            </a:r>
            <a:r>
              <a:rPr lang="es-ES"/>
              <a:t>posición</a:t>
            </a:r>
            <a:r>
              <a:rPr lang="es-ES" baseline="0"/>
              <a:t> 2</a:t>
            </a:r>
            <a:endParaRPr lang="es-ES"/>
          </a:p>
        </c:rich>
      </c:tx>
      <c:layout>
        <c:manualLayout>
          <c:xMode val="edge"/>
          <c:yMode val="edge"/>
          <c:x val="0.2134839481870322"/>
          <c:y val="6.262083093271876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E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 giro centro ruedas malo'!$E$239:$E$491</c:f>
              <c:numCache>
                <c:formatCode>General</c:formatCode>
                <c:ptCount val="253"/>
                <c:pt idx="0">
                  <c:v>202</c:v>
                </c:pt>
                <c:pt idx="1">
                  <c:v>201</c:v>
                </c:pt>
                <c:pt idx="2">
                  <c:v>199</c:v>
                </c:pt>
                <c:pt idx="3">
                  <c:v>198</c:v>
                </c:pt>
                <c:pt idx="4">
                  <c:v>197</c:v>
                </c:pt>
                <c:pt idx="5">
                  <c:v>196</c:v>
                </c:pt>
                <c:pt idx="6">
                  <c:v>196</c:v>
                </c:pt>
                <c:pt idx="7">
                  <c:v>196</c:v>
                </c:pt>
                <c:pt idx="8">
                  <c:v>196</c:v>
                </c:pt>
                <c:pt idx="9">
                  <c:v>196</c:v>
                </c:pt>
                <c:pt idx="10">
                  <c:v>199</c:v>
                </c:pt>
                <c:pt idx="11">
                  <c:v>200</c:v>
                </c:pt>
                <c:pt idx="12">
                  <c:v>202</c:v>
                </c:pt>
                <c:pt idx="13">
                  <c:v>204</c:v>
                </c:pt>
                <c:pt idx="14">
                  <c:v>207</c:v>
                </c:pt>
                <c:pt idx="15">
                  <c:v>209</c:v>
                </c:pt>
                <c:pt idx="16">
                  <c:v>213</c:v>
                </c:pt>
                <c:pt idx="17">
                  <c:v>219</c:v>
                </c:pt>
                <c:pt idx="18">
                  <c:v>222</c:v>
                </c:pt>
                <c:pt idx="19">
                  <c:v>226</c:v>
                </c:pt>
                <c:pt idx="20">
                  <c:v>230</c:v>
                </c:pt>
                <c:pt idx="21">
                  <c:v>234</c:v>
                </c:pt>
                <c:pt idx="22">
                  <c:v>238</c:v>
                </c:pt>
                <c:pt idx="23">
                  <c:v>242</c:v>
                </c:pt>
                <c:pt idx="24">
                  <c:v>248</c:v>
                </c:pt>
                <c:pt idx="25">
                  <c:v>251</c:v>
                </c:pt>
                <c:pt idx="26">
                  <c:v>254</c:v>
                </c:pt>
                <c:pt idx="27">
                  <c:v>258</c:v>
                </c:pt>
                <c:pt idx="28">
                  <c:v>263</c:v>
                </c:pt>
                <c:pt idx="29">
                  <c:v>266</c:v>
                </c:pt>
                <c:pt idx="30">
                  <c:v>269</c:v>
                </c:pt>
                <c:pt idx="31">
                  <c:v>273</c:v>
                </c:pt>
                <c:pt idx="32">
                  <c:v>276</c:v>
                </c:pt>
                <c:pt idx="33">
                  <c:v>279</c:v>
                </c:pt>
                <c:pt idx="34">
                  <c:v>282</c:v>
                </c:pt>
                <c:pt idx="35">
                  <c:v>284</c:v>
                </c:pt>
                <c:pt idx="36">
                  <c:v>287</c:v>
                </c:pt>
                <c:pt idx="37">
                  <c:v>288</c:v>
                </c:pt>
                <c:pt idx="38">
                  <c:v>290</c:v>
                </c:pt>
                <c:pt idx="39">
                  <c:v>291</c:v>
                </c:pt>
                <c:pt idx="40">
                  <c:v>292</c:v>
                </c:pt>
                <c:pt idx="41">
                  <c:v>293</c:v>
                </c:pt>
                <c:pt idx="42">
                  <c:v>293</c:v>
                </c:pt>
                <c:pt idx="43">
                  <c:v>293</c:v>
                </c:pt>
                <c:pt idx="44">
                  <c:v>292</c:v>
                </c:pt>
                <c:pt idx="45">
                  <c:v>291</c:v>
                </c:pt>
                <c:pt idx="46">
                  <c:v>290</c:v>
                </c:pt>
                <c:pt idx="47">
                  <c:v>289</c:v>
                </c:pt>
                <c:pt idx="48">
                  <c:v>287</c:v>
                </c:pt>
                <c:pt idx="49">
                  <c:v>285</c:v>
                </c:pt>
                <c:pt idx="50">
                  <c:v>283</c:v>
                </c:pt>
                <c:pt idx="51">
                  <c:v>280</c:v>
                </c:pt>
                <c:pt idx="52">
                  <c:v>277</c:v>
                </c:pt>
                <c:pt idx="53">
                  <c:v>274</c:v>
                </c:pt>
                <c:pt idx="54">
                  <c:v>271</c:v>
                </c:pt>
                <c:pt idx="55">
                  <c:v>267</c:v>
                </c:pt>
                <c:pt idx="56">
                  <c:v>264</c:v>
                </c:pt>
                <c:pt idx="57">
                  <c:v>255</c:v>
                </c:pt>
                <c:pt idx="58">
                  <c:v>251</c:v>
                </c:pt>
                <c:pt idx="59">
                  <c:v>248</c:v>
                </c:pt>
                <c:pt idx="60">
                  <c:v>244</c:v>
                </c:pt>
                <c:pt idx="61">
                  <c:v>236</c:v>
                </c:pt>
                <c:pt idx="62">
                  <c:v>232</c:v>
                </c:pt>
                <c:pt idx="63">
                  <c:v>228</c:v>
                </c:pt>
                <c:pt idx="64">
                  <c:v>224</c:v>
                </c:pt>
                <c:pt idx="65">
                  <c:v>221</c:v>
                </c:pt>
                <c:pt idx="66">
                  <c:v>217</c:v>
                </c:pt>
                <c:pt idx="67">
                  <c:v>214</c:v>
                </c:pt>
                <c:pt idx="68">
                  <c:v>211</c:v>
                </c:pt>
                <c:pt idx="69">
                  <c:v>208</c:v>
                </c:pt>
                <c:pt idx="70">
                  <c:v>206</c:v>
                </c:pt>
                <c:pt idx="71">
                  <c:v>203</c:v>
                </c:pt>
                <c:pt idx="72">
                  <c:v>201</c:v>
                </c:pt>
                <c:pt idx="73">
                  <c:v>199</c:v>
                </c:pt>
                <c:pt idx="74">
                  <c:v>198</c:v>
                </c:pt>
                <c:pt idx="75">
                  <c:v>196</c:v>
                </c:pt>
                <c:pt idx="76">
                  <c:v>195</c:v>
                </c:pt>
                <c:pt idx="77">
                  <c:v>195</c:v>
                </c:pt>
                <c:pt idx="78">
                  <c:v>196</c:v>
                </c:pt>
                <c:pt idx="79">
                  <c:v>196</c:v>
                </c:pt>
                <c:pt idx="80">
                  <c:v>197</c:v>
                </c:pt>
                <c:pt idx="81">
                  <c:v>198</c:v>
                </c:pt>
                <c:pt idx="82">
                  <c:v>200</c:v>
                </c:pt>
                <c:pt idx="83">
                  <c:v>202</c:v>
                </c:pt>
                <c:pt idx="84">
                  <c:v>205</c:v>
                </c:pt>
                <c:pt idx="85">
                  <c:v>207</c:v>
                </c:pt>
                <c:pt idx="86">
                  <c:v>209</c:v>
                </c:pt>
                <c:pt idx="87">
                  <c:v>212</c:v>
                </c:pt>
                <c:pt idx="88">
                  <c:v>215</c:v>
                </c:pt>
                <c:pt idx="89">
                  <c:v>218</c:v>
                </c:pt>
                <c:pt idx="90">
                  <c:v>221</c:v>
                </c:pt>
                <c:pt idx="91">
                  <c:v>225</c:v>
                </c:pt>
                <c:pt idx="92">
                  <c:v>230</c:v>
                </c:pt>
                <c:pt idx="93">
                  <c:v>234</c:v>
                </c:pt>
                <c:pt idx="94">
                  <c:v>238</c:v>
                </c:pt>
                <c:pt idx="95">
                  <c:v>242</c:v>
                </c:pt>
                <c:pt idx="96">
                  <c:v>247</c:v>
                </c:pt>
                <c:pt idx="97">
                  <c:v>250</c:v>
                </c:pt>
                <c:pt idx="98">
                  <c:v>254</c:v>
                </c:pt>
                <c:pt idx="99">
                  <c:v>258</c:v>
                </c:pt>
                <c:pt idx="100">
                  <c:v>263</c:v>
                </c:pt>
                <c:pt idx="101">
                  <c:v>267</c:v>
                </c:pt>
                <c:pt idx="102">
                  <c:v>270</c:v>
                </c:pt>
                <c:pt idx="103">
                  <c:v>273</c:v>
                </c:pt>
                <c:pt idx="104">
                  <c:v>276</c:v>
                </c:pt>
                <c:pt idx="105">
                  <c:v>279</c:v>
                </c:pt>
                <c:pt idx="106">
                  <c:v>282</c:v>
                </c:pt>
                <c:pt idx="107">
                  <c:v>284</c:v>
                </c:pt>
                <c:pt idx="108">
                  <c:v>286</c:v>
                </c:pt>
                <c:pt idx="109">
                  <c:v>288</c:v>
                </c:pt>
                <c:pt idx="110">
                  <c:v>289</c:v>
                </c:pt>
                <c:pt idx="111">
                  <c:v>291</c:v>
                </c:pt>
                <c:pt idx="112">
                  <c:v>292</c:v>
                </c:pt>
                <c:pt idx="113">
                  <c:v>293</c:v>
                </c:pt>
                <c:pt idx="114">
                  <c:v>293</c:v>
                </c:pt>
                <c:pt idx="115">
                  <c:v>294</c:v>
                </c:pt>
                <c:pt idx="116">
                  <c:v>293</c:v>
                </c:pt>
                <c:pt idx="117">
                  <c:v>292</c:v>
                </c:pt>
                <c:pt idx="118">
                  <c:v>290</c:v>
                </c:pt>
                <c:pt idx="119">
                  <c:v>289</c:v>
                </c:pt>
                <c:pt idx="120">
                  <c:v>287</c:v>
                </c:pt>
                <c:pt idx="121">
                  <c:v>285</c:v>
                </c:pt>
                <c:pt idx="122">
                  <c:v>283</c:v>
                </c:pt>
                <c:pt idx="123">
                  <c:v>280</c:v>
                </c:pt>
                <c:pt idx="124">
                  <c:v>274</c:v>
                </c:pt>
                <c:pt idx="125">
                  <c:v>270</c:v>
                </c:pt>
                <c:pt idx="126">
                  <c:v>267</c:v>
                </c:pt>
                <c:pt idx="127">
                  <c:v>263</c:v>
                </c:pt>
                <c:pt idx="128">
                  <c:v>259</c:v>
                </c:pt>
                <c:pt idx="129">
                  <c:v>256</c:v>
                </c:pt>
                <c:pt idx="130">
                  <c:v>252</c:v>
                </c:pt>
                <c:pt idx="131">
                  <c:v>244</c:v>
                </c:pt>
                <c:pt idx="132">
                  <c:v>240</c:v>
                </c:pt>
                <c:pt idx="133">
                  <c:v>235</c:v>
                </c:pt>
                <c:pt idx="134">
                  <c:v>231</c:v>
                </c:pt>
                <c:pt idx="135">
                  <c:v>227</c:v>
                </c:pt>
                <c:pt idx="136">
                  <c:v>225</c:v>
                </c:pt>
                <c:pt idx="137">
                  <c:v>221</c:v>
                </c:pt>
                <c:pt idx="138">
                  <c:v>217</c:v>
                </c:pt>
                <c:pt idx="139">
                  <c:v>214</c:v>
                </c:pt>
                <c:pt idx="140">
                  <c:v>211</c:v>
                </c:pt>
                <c:pt idx="141">
                  <c:v>208</c:v>
                </c:pt>
                <c:pt idx="142">
                  <c:v>205</c:v>
                </c:pt>
                <c:pt idx="143">
                  <c:v>203</c:v>
                </c:pt>
                <c:pt idx="144">
                  <c:v>201</c:v>
                </c:pt>
                <c:pt idx="145">
                  <c:v>200</c:v>
                </c:pt>
                <c:pt idx="146">
                  <c:v>198</c:v>
                </c:pt>
                <c:pt idx="147">
                  <c:v>196</c:v>
                </c:pt>
                <c:pt idx="148">
                  <c:v>195</c:v>
                </c:pt>
                <c:pt idx="149">
                  <c:v>195</c:v>
                </c:pt>
                <c:pt idx="150">
                  <c:v>195</c:v>
                </c:pt>
                <c:pt idx="151">
                  <c:v>196</c:v>
                </c:pt>
                <c:pt idx="152">
                  <c:v>197</c:v>
                </c:pt>
                <c:pt idx="153">
                  <c:v>199</c:v>
                </c:pt>
                <c:pt idx="154">
                  <c:v>200</c:v>
                </c:pt>
                <c:pt idx="155">
                  <c:v>202</c:v>
                </c:pt>
                <c:pt idx="156">
                  <c:v>205</c:v>
                </c:pt>
                <c:pt idx="157">
                  <c:v>207</c:v>
                </c:pt>
                <c:pt idx="158">
                  <c:v>210</c:v>
                </c:pt>
                <c:pt idx="159">
                  <c:v>213</c:v>
                </c:pt>
                <c:pt idx="160">
                  <c:v>216</c:v>
                </c:pt>
                <c:pt idx="161">
                  <c:v>219</c:v>
                </c:pt>
                <c:pt idx="162">
                  <c:v>223</c:v>
                </c:pt>
                <c:pt idx="163">
                  <c:v>226</c:v>
                </c:pt>
                <c:pt idx="164">
                  <c:v>230</c:v>
                </c:pt>
                <c:pt idx="165">
                  <c:v>234</c:v>
                </c:pt>
                <c:pt idx="166">
                  <c:v>238</c:v>
                </c:pt>
                <c:pt idx="167">
                  <c:v>243</c:v>
                </c:pt>
                <c:pt idx="168">
                  <c:v>247</c:v>
                </c:pt>
                <c:pt idx="169">
                  <c:v>250</c:v>
                </c:pt>
                <c:pt idx="170">
                  <c:v>254</c:v>
                </c:pt>
                <c:pt idx="171">
                  <c:v>259</c:v>
                </c:pt>
                <c:pt idx="172">
                  <c:v>263</c:v>
                </c:pt>
                <c:pt idx="173">
                  <c:v>267</c:v>
                </c:pt>
                <c:pt idx="174">
                  <c:v>270</c:v>
                </c:pt>
                <c:pt idx="175">
                  <c:v>274</c:v>
                </c:pt>
                <c:pt idx="176">
                  <c:v>277</c:v>
                </c:pt>
                <c:pt idx="177">
                  <c:v>280</c:v>
                </c:pt>
                <c:pt idx="178">
                  <c:v>282</c:v>
                </c:pt>
                <c:pt idx="179">
                  <c:v>284</c:v>
                </c:pt>
                <c:pt idx="180">
                  <c:v>286</c:v>
                </c:pt>
                <c:pt idx="181">
                  <c:v>288</c:v>
                </c:pt>
                <c:pt idx="182">
                  <c:v>289</c:v>
                </c:pt>
                <c:pt idx="183">
                  <c:v>291</c:v>
                </c:pt>
                <c:pt idx="184">
                  <c:v>292</c:v>
                </c:pt>
                <c:pt idx="185">
                  <c:v>293</c:v>
                </c:pt>
                <c:pt idx="186">
                  <c:v>293</c:v>
                </c:pt>
                <c:pt idx="187">
                  <c:v>293</c:v>
                </c:pt>
                <c:pt idx="188">
                  <c:v>292</c:v>
                </c:pt>
                <c:pt idx="189">
                  <c:v>291</c:v>
                </c:pt>
                <c:pt idx="190">
                  <c:v>290</c:v>
                </c:pt>
                <c:pt idx="191">
                  <c:v>289</c:v>
                </c:pt>
                <c:pt idx="192">
                  <c:v>287</c:v>
                </c:pt>
                <c:pt idx="193">
                  <c:v>285</c:v>
                </c:pt>
                <c:pt idx="194">
                  <c:v>283</c:v>
                </c:pt>
                <c:pt idx="195">
                  <c:v>280</c:v>
                </c:pt>
                <c:pt idx="196">
                  <c:v>277</c:v>
                </c:pt>
                <c:pt idx="197">
                  <c:v>273</c:v>
                </c:pt>
                <c:pt idx="198">
                  <c:v>270</c:v>
                </c:pt>
                <c:pt idx="199">
                  <c:v>267</c:v>
                </c:pt>
                <c:pt idx="200">
                  <c:v>263</c:v>
                </c:pt>
                <c:pt idx="201">
                  <c:v>259</c:v>
                </c:pt>
                <c:pt idx="202">
                  <c:v>255</c:v>
                </c:pt>
                <c:pt idx="203">
                  <c:v>251</c:v>
                </c:pt>
                <c:pt idx="204">
                  <c:v>247</c:v>
                </c:pt>
                <c:pt idx="205">
                  <c:v>244</c:v>
                </c:pt>
                <c:pt idx="206">
                  <c:v>240</c:v>
                </c:pt>
                <c:pt idx="207">
                  <c:v>235</c:v>
                </c:pt>
                <c:pt idx="208">
                  <c:v>228</c:v>
                </c:pt>
                <c:pt idx="209">
                  <c:v>223</c:v>
                </c:pt>
                <c:pt idx="210">
                  <c:v>217</c:v>
                </c:pt>
                <c:pt idx="211">
                  <c:v>214</c:v>
                </c:pt>
                <c:pt idx="212">
                  <c:v>211</c:v>
                </c:pt>
                <c:pt idx="213">
                  <c:v>208</c:v>
                </c:pt>
                <c:pt idx="214">
                  <c:v>205</c:v>
                </c:pt>
                <c:pt idx="215">
                  <c:v>203</c:v>
                </c:pt>
                <c:pt idx="216">
                  <c:v>201</c:v>
                </c:pt>
                <c:pt idx="217">
                  <c:v>199</c:v>
                </c:pt>
                <c:pt idx="218">
                  <c:v>198</c:v>
                </c:pt>
                <c:pt idx="219">
                  <c:v>196</c:v>
                </c:pt>
                <c:pt idx="220">
                  <c:v>196</c:v>
                </c:pt>
                <c:pt idx="221">
                  <c:v>196</c:v>
                </c:pt>
                <c:pt idx="222">
                  <c:v>196</c:v>
                </c:pt>
                <c:pt idx="223">
                  <c:v>196</c:v>
                </c:pt>
                <c:pt idx="224">
                  <c:v>196</c:v>
                </c:pt>
                <c:pt idx="225">
                  <c:v>197</c:v>
                </c:pt>
                <c:pt idx="226">
                  <c:v>198</c:v>
                </c:pt>
                <c:pt idx="227">
                  <c:v>200</c:v>
                </c:pt>
                <c:pt idx="228">
                  <c:v>202</c:v>
                </c:pt>
                <c:pt idx="229">
                  <c:v>204</c:v>
                </c:pt>
                <c:pt idx="230">
                  <c:v>207</c:v>
                </c:pt>
                <c:pt idx="231">
                  <c:v>209</c:v>
                </c:pt>
                <c:pt idx="232">
                  <c:v>213</c:v>
                </c:pt>
                <c:pt idx="233">
                  <c:v>216</c:v>
                </c:pt>
                <c:pt idx="234">
                  <c:v>219</c:v>
                </c:pt>
                <c:pt idx="235">
                  <c:v>223</c:v>
                </c:pt>
                <c:pt idx="236">
                  <c:v>226</c:v>
                </c:pt>
                <c:pt idx="237">
                  <c:v>226</c:v>
                </c:pt>
                <c:pt idx="238">
                  <c:v>226</c:v>
                </c:pt>
                <c:pt idx="239">
                  <c:v>226</c:v>
                </c:pt>
                <c:pt idx="240">
                  <c:v>226</c:v>
                </c:pt>
                <c:pt idx="241">
                  <c:v>226</c:v>
                </c:pt>
                <c:pt idx="242">
                  <c:v>226</c:v>
                </c:pt>
                <c:pt idx="243">
                  <c:v>226</c:v>
                </c:pt>
                <c:pt idx="244">
                  <c:v>226</c:v>
                </c:pt>
                <c:pt idx="245">
                  <c:v>226</c:v>
                </c:pt>
                <c:pt idx="246">
                  <c:v>226</c:v>
                </c:pt>
                <c:pt idx="247">
                  <c:v>226</c:v>
                </c:pt>
                <c:pt idx="248">
                  <c:v>226</c:v>
                </c:pt>
                <c:pt idx="249">
                  <c:v>226</c:v>
                </c:pt>
                <c:pt idx="250">
                  <c:v>226</c:v>
                </c:pt>
                <c:pt idx="251">
                  <c:v>226</c:v>
                </c:pt>
                <c:pt idx="252">
                  <c:v>226</c:v>
                </c:pt>
              </c:numCache>
            </c:numRef>
          </c:xVal>
          <c:yVal>
            <c:numRef>
              <c:f>' giro centro ruedas malo'!$F$239:$F$491</c:f>
              <c:numCache>
                <c:formatCode>General</c:formatCode>
                <c:ptCount val="253"/>
                <c:pt idx="0">
                  <c:v>356</c:v>
                </c:pt>
                <c:pt idx="1">
                  <c:v>353</c:v>
                </c:pt>
                <c:pt idx="2">
                  <c:v>350</c:v>
                </c:pt>
                <c:pt idx="3">
                  <c:v>347</c:v>
                </c:pt>
                <c:pt idx="4">
                  <c:v>343</c:v>
                </c:pt>
                <c:pt idx="5">
                  <c:v>339</c:v>
                </c:pt>
                <c:pt idx="6">
                  <c:v>334</c:v>
                </c:pt>
                <c:pt idx="7">
                  <c:v>329</c:v>
                </c:pt>
                <c:pt idx="8">
                  <c:v>325</c:v>
                </c:pt>
                <c:pt idx="9">
                  <c:v>320</c:v>
                </c:pt>
                <c:pt idx="10">
                  <c:v>314</c:v>
                </c:pt>
                <c:pt idx="11">
                  <c:v>310</c:v>
                </c:pt>
                <c:pt idx="12">
                  <c:v>306</c:v>
                </c:pt>
                <c:pt idx="13">
                  <c:v>303</c:v>
                </c:pt>
                <c:pt idx="14">
                  <c:v>299</c:v>
                </c:pt>
                <c:pt idx="15">
                  <c:v>297</c:v>
                </c:pt>
                <c:pt idx="16">
                  <c:v>294</c:v>
                </c:pt>
                <c:pt idx="17">
                  <c:v>289</c:v>
                </c:pt>
                <c:pt idx="18">
                  <c:v>287</c:v>
                </c:pt>
                <c:pt idx="19">
                  <c:v>285</c:v>
                </c:pt>
                <c:pt idx="20">
                  <c:v>284</c:v>
                </c:pt>
                <c:pt idx="21">
                  <c:v>283</c:v>
                </c:pt>
                <c:pt idx="22">
                  <c:v>282</c:v>
                </c:pt>
                <c:pt idx="23">
                  <c:v>282</c:v>
                </c:pt>
                <c:pt idx="24">
                  <c:v>282</c:v>
                </c:pt>
                <c:pt idx="25">
                  <c:v>282</c:v>
                </c:pt>
                <c:pt idx="26">
                  <c:v>283</c:v>
                </c:pt>
                <c:pt idx="27">
                  <c:v>284</c:v>
                </c:pt>
                <c:pt idx="28">
                  <c:v>285</c:v>
                </c:pt>
                <c:pt idx="29">
                  <c:v>287</c:v>
                </c:pt>
                <c:pt idx="30">
                  <c:v>289</c:v>
                </c:pt>
                <c:pt idx="31">
                  <c:v>292</c:v>
                </c:pt>
                <c:pt idx="32">
                  <c:v>295</c:v>
                </c:pt>
                <c:pt idx="33">
                  <c:v>298</c:v>
                </c:pt>
                <c:pt idx="34">
                  <c:v>301</c:v>
                </c:pt>
                <c:pt idx="35">
                  <c:v>304</c:v>
                </c:pt>
                <c:pt idx="36">
                  <c:v>307</c:v>
                </c:pt>
                <c:pt idx="37">
                  <c:v>310</c:v>
                </c:pt>
                <c:pt idx="38">
                  <c:v>314</c:v>
                </c:pt>
                <c:pt idx="39">
                  <c:v>318</c:v>
                </c:pt>
                <c:pt idx="40">
                  <c:v>322</c:v>
                </c:pt>
                <c:pt idx="41">
                  <c:v>326</c:v>
                </c:pt>
                <c:pt idx="42">
                  <c:v>330</c:v>
                </c:pt>
                <c:pt idx="43">
                  <c:v>333</c:v>
                </c:pt>
                <c:pt idx="44">
                  <c:v>337</c:v>
                </c:pt>
                <c:pt idx="45">
                  <c:v>341</c:v>
                </c:pt>
                <c:pt idx="46">
                  <c:v>346</c:v>
                </c:pt>
                <c:pt idx="47">
                  <c:v>349</c:v>
                </c:pt>
                <c:pt idx="48">
                  <c:v>353</c:v>
                </c:pt>
                <c:pt idx="49">
                  <c:v>357</c:v>
                </c:pt>
                <c:pt idx="50">
                  <c:v>360</c:v>
                </c:pt>
                <c:pt idx="51">
                  <c:v>363</c:v>
                </c:pt>
                <c:pt idx="52">
                  <c:v>366</c:v>
                </c:pt>
                <c:pt idx="53">
                  <c:v>369</c:v>
                </c:pt>
                <c:pt idx="54">
                  <c:v>371</c:v>
                </c:pt>
                <c:pt idx="55">
                  <c:v>373</c:v>
                </c:pt>
                <c:pt idx="56">
                  <c:v>374</c:v>
                </c:pt>
                <c:pt idx="57">
                  <c:v>378</c:v>
                </c:pt>
                <c:pt idx="58">
                  <c:v>378</c:v>
                </c:pt>
                <c:pt idx="59">
                  <c:v>379</c:v>
                </c:pt>
                <c:pt idx="60">
                  <c:v>379</c:v>
                </c:pt>
                <c:pt idx="61">
                  <c:v>379</c:v>
                </c:pt>
                <c:pt idx="62">
                  <c:v>379</c:v>
                </c:pt>
                <c:pt idx="63">
                  <c:v>377</c:v>
                </c:pt>
                <c:pt idx="64">
                  <c:v>375</c:v>
                </c:pt>
                <c:pt idx="65">
                  <c:v>373</c:v>
                </c:pt>
                <c:pt idx="66">
                  <c:v>371</c:v>
                </c:pt>
                <c:pt idx="67">
                  <c:v>369</c:v>
                </c:pt>
                <c:pt idx="68">
                  <c:v>366</c:v>
                </c:pt>
                <c:pt idx="69">
                  <c:v>363</c:v>
                </c:pt>
                <c:pt idx="70">
                  <c:v>360</c:v>
                </c:pt>
                <c:pt idx="71">
                  <c:v>357</c:v>
                </c:pt>
                <c:pt idx="72">
                  <c:v>353</c:v>
                </c:pt>
                <c:pt idx="73">
                  <c:v>349</c:v>
                </c:pt>
                <c:pt idx="74">
                  <c:v>345</c:v>
                </c:pt>
                <c:pt idx="75">
                  <c:v>338</c:v>
                </c:pt>
                <c:pt idx="76">
                  <c:v>334</c:v>
                </c:pt>
                <c:pt idx="77">
                  <c:v>330</c:v>
                </c:pt>
                <c:pt idx="78">
                  <c:v>326</c:v>
                </c:pt>
                <c:pt idx="79">
                  <c:v>321</c:v>
                </c:pt>
                <c:pt idx="80">
                  <c:v>317</c:v>
                </c:pt>
                <c:pt idx="81">
                  <c:v>313</c:v>
                </c:pt>
                <c:pt idx="82">
                  <c:v>310</c:v>
                </c:pt>
                <c:pt idx="83">
                  <c:v>307</c:v>
                </c:pt>
                <c:pt idx="84">
                  <c:v>303</c:v>
                </c:pt>
                <c:pt idx="85">
                  <c:v>300</c:v>
                </c:pt>
                <c:pt idx="86">
                  <c:v>297</c:v>
                </c:pt>
                <c:pt idx="87">
                  <c:v>294</c:v>
                </c:pt>
                <c:pt idx="88">
                  <c:v>292</c:v>
                </c:pt>
                <c:pt idx="89">
                  <c:v>290</c:v>
                </c:pt>
                <c:pt idx="90">
                  <c:v>287</c:v>
                </c:pt>
                <c:pt idx="91">
                  <c:v>287</c:v>
                </c:pt>
                <c:pt idx="92">
                  <c:v>285</c:v>
                </c:pt>
                <c:pt idx="93">
                  <c:v>285</c:v>
                </c:pt>
                <c:pt idx="94">
                  <c:v>284</c:v>
                </c:pt>
                <c:pt idx="95">
                  <c:v>283</c:v>
                </c:pt>
                <c:pt idx="96">
                  <c:v>282</c:v>
                </c:pt>
                <c:pt idx="97">
                  <c:v>282</c:v>
                </c:pt>
                <c:pt idx="98">
                  <c:v>283</c:v>
                </c:pt>
                <c:pt idx="99">
                  <c:v>284</c:v>
                </c:pt>
                <c:pt idx="100">
                  <c:v>285</c:v>
                </c:pt>
                <c:pt idx="101">
                  <c:v>287</c:v>
                </c:pt>
                <c:pt idx="102">
                  <c:v>289</c:v>
                </c:pt>
                <c:pt idx="103">
                  <c:v>291</c:v>
                </c:pt>
                <c:pt idx="104">
                  <c:v>294</c:v>
                </c:pt>
                <c:pt idx="105">
                  <c:v>296</c:v>
                </c:pt>
                <c:pt idx="106">
                  <c:v>299</c:v>
                </c:pt>
                <c:pt idx="107">
                  <c:v>303</c:v>
                </c:pt>
                <c:pt idx="108">
                  <c:v>306</c:v>
                </c:pt>
                <c:pt idx="109">
                  <c:v>310</c:v>
                </c:pt>
                <c:pt idx="110">
                  <c:v>314</c:v>
                </c:pt>
                <c:pt idx="111">
                  <c:v>318</c:v>
                </c:pt>
                <c:pt idx="112">
                  <c:v>322</c:v>
                </c:pt>
                <c:pt idx="113">
                  <c:v>326</c:v>
                </c:pt>
                <c:pt idx="114">
                  <c:v>330</c:v>
                </c:pt>
                <c:pt idx="115">
                  <c:v>334</c:v>
                </c:pt>
                <c:pt idx="116">
                  <c:v>337</c:v>
                </c:pt>
                <c:pt idx="117">
                  <c:v>342</c:v>
                </c:pt>
                <c:pt idx="118">
                  <c:v>346</c:v>
                </c:pt>
                <c:pt idx="119">
                  <c:v>349</c:v>
                </c:pt>
                <c:pt idx="120">
                  <c:v>353</c:v>
                </c:pt>
                <c:pt idx="121">
                  <c:v>357</c:v>
                </c:pt>
                <c:pt idx="122">
                  <c:v>360</c:v>
                </c:pt>
                <c:pt idx="123">
                  <c:v>364</c:v>
                </c:pt>
                <c:pt idx="124">
                  <c:v>370</c:v>
                </c:pt>
                <c:pt idx="125">
                  <c:v>372</c:v>
                </c:pt>
                <c:pt idx="126">
                  <c:v>374</c:v>
                </c:pt>
                <c:pt idx="127">
                  <c:v>376</c:v>
                </c:pt>
                <c:pt idx="128">
                  <c:v>377</c:v>
                </c:pt>
                <c:pt idx="129">
                  <c:v>378</c:v>
                </c:pt>
                <c:pt idx="130">
                  <c:v>379</c:v>
                </c:pt>
                <c:pt idx="131">
                  <c:v>379</c:v>
                </c:pt>
                <c:pt idx="132">
                  <c:v>378</c:v>
                </c:pt>
                <c:pt idx="133">
                  <c:v>378</c:v>
                </c:pt>
                <c:pt idx="134">
                  <c:v>377</c:v>
                </c:pt>
                <c:pt idx="135">
                  <c:v>376</c:v>
                </c:pt>
                <c:pt idx="136">
                  <c:v>375</c:v>
                </c:pt>
                <c:pt idx="137">
                  <c:v>373</c:v>
                </c:pt>
                <c:pt idx="138">
                  <c:v>371</c:v>
                </c:pt>
                <c:pt idx="139">
                  <c:v>369</c:v>
                </c:pt>
                <c:pt idx="140">
                  <c:v>366</c:v>
                </c:pt>
                <c:pt idx="141">
                  <c:v>363</c:v>
                </c:pt>
                <c:pt idx="142">
                  <c:v>359</c:v>
                </c:pt>
                <c:pt idx="143">
                  <c:v>356</c:v>
                </c:pt>
                <c:pt idx="144">
                  <c:v>353</c:v>
                </c:pt>
                <c:pt idx="145">
                  <c:v>349</c:v>
                </c:pt>
                <c:pt idx="146">
                  <c:v>345</c:v>
                </c:pt>
                <c:pt idx="147">
                  <c:v>338</c:v>
                </c:pt>
                <c:pt idx="148">
                  <c:v>333</c:v>
                </c:pt>
                <c:pt idx="149">
                  <c:v>330</c:v>
                </c:pt>
                <c:pt idx="150">
                  <c:v>325</c:v>
                </c:pt>
                <c:pt idx="151">
                  <c:v>322</c:v>
                </c:pt>
                <c:pt idx="152">
                  <c:v>318</c:v>
                </c:pt>
                <c:pt idx="153">
                  <c:v>315</c:v>
                </c:pt>
                <c:pt idx="154">
                  <c:v>311</c:v>
                </c:pt>
                <c:pt idx="155">
                  <c:v>307</c:v>
                </c:pt>
                <c:pt idx="156">
                  <c:v>303</c:v>
                </c:pt>
                <c:pt idx="157">
                  <c:v>300</c:v>
                </c:pt>
                <c:pt idx="158">
                  <c:v>297</c:v>
                </c:pt>
                <c:pt idx="159">
                  <c:v>294</c:v>
                </c:pt>
                <c:pt idx="160">
                  <c:v>292</c:v>
                </c:pt>
                <c:pt idx="161">
                  <c:v>289</c:v>
                </c:pt>
                <c:pt idx="162">
                  <c:v>287</c:v>
                </c:pt>
                <c:pt idx="163">
                  <c:v>285</c:v>
                </c:pt>
                <c:pt idx="164">
                  <c:v>283</c:v>
                </c:pt>
                <c:pt idx="165">
                  <c:v>283</c:v>
                </c:pt>
                <c:pt idx="166">
                  <c:v>282</c:v>
                </c:pt>
                <c:pt idx="167">
                  <c:v>282</c:v>
                </c:pt>
                <c:pt idx="168">
                  <c:v>282</c:v>
                </c:pt>
                <c:pt idx="169">
                  <c:v>282</c:v>
                </c:pt>
                <c:pt idx="170">
                  <c:v>282</c:v>
                </c:pt>
                <c:pt idx="171">
                  <c:v>283</c:v>
                </c:pt>
                <c:pt idx="172">
                  <c:v>285</c:v>
                </c:pt>
                <c:pt idx="173">
                  <c:v>286</c:v>
                </c:pt>
                <c:pt idx="174">
                  <c:v>289</c:v>
                </c:pt>
                <c:pt idx="175">
                  <c:v>291</c:v>
                </c:pt>
                <c:pt idx="176">
                  <c:v>294</c:v>
                </c:pt>
                <c:pt idx="177">
                  <c:v>297</c:v>
                </c:pt>
                <c:pt idx="178">
                  <c:v>300</c:v>
                </c:pt>
                <c:pt idx="179">
                  <c:v>303</c:v>
                </c:pt>
                <c:pt idx="180">
                  <c:v>306</c:v>
                </c:pt>
                <c:pt idx="181">
                  <c:v>310</c:v>
                </c:pt>
                <c:pt idx="182">
                  <c:v>314</c:v>
                </c:pt>
                <c:pt idx="183">
                  <c:v>318</c:v>
                </c:pt>
                <c:pt idx="184">
                  <c:v>323</c:v>
                </c:pt>
                <c:pt idx="185">
                  <c:v>328</c:v>
                </c:pt>
                <c:pt idx="186">
                  <c:v>331</c:v>
                </c:pt>
                <c:pt idx="187">
                  <c:v>335</c:v>
                </c:pt>
                <c:pt idx="188">
                  <c:v>339</c:v>
                </c:pt>
                <c:pt idx="189">
                  <c:v>343</c:v>
                </c:pt>
                <c:pt idx="190">
                  <c:v>346</c:v>
                </c:pt>
                <c:pt idx="191">
                  <c:v>350</c:v>
                </c:pt>
                <c:pt idx="192">
                  <c:v>354</c:v>
                </c:pt>
                <c:pt idx="193">
                  <c:v>358</c:v>
                </c:pt>
                <c:pt idx="194">
                  <c:v>361</c:v>
                </c:pt>
                <c:pt idx="195">
                  <c:v>364</c:v>
                </c:pt>
                <c:pt idx="196">
                  <c:v>366</c:v>
                </c:pt>
                <c:pt idx="197">
                  <c:v>369</c:v>
                </c:pt>
                <c:pt idx="198">
                  <c:v>372</c:v>
                </c:pt>
                <c:pt idx="199">
                  <c:v>373</c:v>
                </c:pt>
                <c:pt idx="200">
                  <c:v>375</c:v>
                </c:pt>
                <c:pt idx="201">
                  <c:v>377</c:v>
                </c:pt>
                <c:pt idx="202">
                  <c:v>378</c:v>
                </c:pt>
                <c:pt idx="203">
                  <c:v>378</c:v>
                </c:pt>
                <c:pt idx="204">
                  <c:v>379</c:v>
                </c:pt>
                <c:pt idx="205">
                  <c:v>379</c:v>
                </c:pt>
                <c:pt idx="206">
                  <c:v>378</c:v>
                </c:pt>
                <c:pt idx="207">
                  <c:v>378</c:v>
                </c:pt>
                <c:pt idx="208">
                  <c:v>376</c:v>
                </c:pt>
                <c:pt idx="209">
                  <c:v>374</c:v>
                </c:pt>
                <c:pt idx="210">
                  <c:v>371</c:v>
                </c:pt>
                <c:pt idx="211">
                  <c:v>369</c:v>
                </c:pt>
                <c:pt idx="212">
                  <c:v>367</c:v>
                </c:pt>
                <c:pt idx="213">
                  <c:v>364</c:v>
                </c:pt>
                <c:pt idx="214">
                  <c:v>361</c:v>
                </c:pt>
                <c:pt idx="215">
                  <c:v>357</c:v>
                </c:pt>
                <c:pt idx="216">
                  <c:v>353</c:v>
                </c:pt>
                <c:pt idx="217">
                  <c:v>349</c:v>
                </c:pt>
                <c:pt idx="218">
                  <c:v>345</c:v>
                </c:pt>
                <c:pt idx="219">
                  <c:v>342</c:v>
                </c:pt>
                <c:pt idx="220">
                  <c:v>338</c:v>
                </c:pt>
                <c:pt idx="221">
                  <c:v>334</c:v>
                </c:pt>
                <c:pt idx="222">
                  <c:v>329</c:v>
                </c:pt>
                <c:pt idx="223">
                  <c:v>325</c:v>
                </c:pt>
                <c:pt idx="224">
                  <c:v>321</c:v>
                </c:pt>
                <c:pt idx="225">
                  <c:v>317</c:v>
                </c:pt>
                <c:pt idx="226">
                  <c:v>312</c:v>
                </c:pt>
                <c:pt idx="227">
                  <c:v>309</c:v>
                </c:pt>
                <c:pt idx="228">
                  <c:v>306</c:v>
                </c:pt>
                <c:pt idx="229">
                  <c:v>303</c:v>
                </c:pt>
                <c:pt idx="230">
                  <c:v>300</c:v>
                </c:pt>
                <c:pt idx="231">
                  <c:v>297</c:v>
                </c:pt>
                <c:pt idx="232">
                  <c:v>294</c:v>
                </c:pt>
                <c:pt idx="233">
                  <c:v>291</c:v>
                </c:pt>
                <c:pt idx="234">
                  <c:v>288</c:v>
                </c:pt>
                <c:pt idx="235">
                  <c:v>287</c:v>
                </c:pt>
                <c:pt idx="236">
                  <c:v>285</c:v>
                </c:pt>
                <c:pt idx="237">
                  <c:v>285</c:v>
                </c:pt>
                <c:pt idx="238">
                  <c:v>285</c:v>
                </c:pt>
                <c:pt idx="239">
                  <c:v>285</c:v>
                </c:pt>
                <c:pt idx="240">
                  <c:v>285</c:v>
                </c:pt>
                <c:pt idx="241">
                  <c:v>285</c:v>
                </c:pt>
                <c:pt idx="242">
                  <c:v>285</c:v>
                </c:pt>
                <c:pt idx="243">
                  <c:v>285</c:v>
                </c:pt>
                <c:pt idx="244">
                  <c:v>285</c:v>
                </c:pt>
                <c:pt idx="245">
                  <c:v>284</c:v>
                </c:pt>
                <c:pt idx="246">
                  <c:v>285</c:v>
                </c:pt>
                <c:pt idx="247">
                  <c:v>285</c:v>
                </c:pt>
                <c:pt idx="248">
                  <c:v>284</c:v>
                </c:pt>
                <c:pt idx="249">
                  <c:v>285</c:v>
                </c:pt>
                <c:pt idx="250">
                  <c:v>284</c:v>
                </c:pt>
                <c:pt idx="251">
                  <c:v>284</c:v>
                </c:pt>
                <c:pt idx="252">
                  <c:v>2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2A-478C-A144-D7218146DC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9554808"/>
        <c:axId val="579552840"/>
      </c:scatterChart>
      <c:valAx>
        <c:axId val="579554808"/>
        <c:scaling>
          <c:orientation val="minMax"/>
          <c:min val="19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Coordenada</a:t>
                </a:r>
                <a:r>
                  <a:rPr lang="es-ES" baseline="0"/>
                  <a:t> Y del centro del QR</a:t>
                </a:r>
                <a:endParaRPr lang="es-ES"/>
              </a:p>
            </c:rich>
          </c:tx>
          <c:layout>
            <c:manualLayout>
              <c:xMode val="edge"/>
              <c:yMode val="edge"/>
              <c:x val="0.28521015223848628"/>
              <c:y val="0.8639116993418429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579552840"/>
        <c:crosses val="autoZero"/>
        <c:crossBetween val="midCat"/>
      </c:valAx>
      <c:valAx>
        <c:axId val="579552840"/>
        <c:scaling>
          <c:orientation val="minMax"/>
          <c:min val="27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Coordeenada</a:t>
                </a:r>
                <a:r>
                  <a:rPr lang="es-ES" baseline="0"/>
                  <a:t> X del centro del QR</a:t>
                </a:r>
                <a:endParaRPr lang="es-E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579554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s-E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ES"/>
              <a:t>Calibración</a:t>
            </a:r>
            <a:r>
              <a:rPr lang="es-ES" baseline="0"/>
              <a:t> luxometro</a:t>
            </a:r>
            <a:endParaRPr lang="es-E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E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1354497061106798"/>
                  <c:y val="0.35797616514151948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 dirty="0"/>
                      <a:t>y = 0,0016x</a:t>
                    </a:r>
                    <a:r>
                      <a:rPr lang="en-US" sz="1200" baseline="30000" dirty="0"/>
                      <a:t>2</a:t>
                    </a:r>
                    <a:r>
                      <a:rPr lang="en-US" sz="1200" baseline="0" dirty="0"/>
                      <a:t> + 0,2171x + 48,368</a:t>
                    </a:r>
                    <a:br>
                      <a:rPr lang="en-US" sz="1200" baseline="0" dirty="0"/>
                    </a:br>
                    <a:r>
                      <a:rPr lang="en-US" sz="1200" baseline="0" dirty="0"/>
                      <a:t>R² = 0,9024</a:t>
                    </a:r>
                    <a:endParaRPr lang="en-US" sz="1200" dirty="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s-ES"/>
                </a:p>
              </c:txPr>
            </c:trendlineLbl>
          </c:trendline>
          <c:xVal>
            <c:numRef>
              <c:f>'calibracion luxometro'!$A$40:$A$73</c:f>
              <c:numCache>
                <c:formatCode>General</c:formatCode>
                <c:ptCount val="34"/>
                <c:pt idx="0">
                  <c:v>605</c:v>
                </c:pt>
                <c:pt idx="1">
                  <c:v>550</c:v>
                </c:pt>
                <c:pt idx="2">
                  <c:v>460</c:v>
                </c:pt>
                <c:pt idx="3">
                  <c:v>575</c:v>
                </c:pt>
                <c:pt idx="4">
                  <c:v>435</c:v>
                </c:pt>
                <c:pt idx="5">
                  <c:v>205</c:v>
                </c:pt>
                <c:pt idx="6">
                  <c:v>42</c:v>
                </c:pt>
                <c:pt idx="7">
                  <c:v>105</c:v>
                </c:pt>
                <c:pt idx="8">
                  <c:v>220</c:v>
                </c:pt>
                <c:pt idx="9">
                  <c:v>160</c:v>
                </c:pt>
                <c:pt idx="10">
                  <c:v>185</c:v>
                </c:pt>
                <c:pt idx="11">
                  <c:v>23</c:v>
                </c:pt>
                <c:pt idx="12">
                  <c:v>34</c:v>
                </c:pt>
                <c:pt idx="13">
                  <c:v>212</c:v>
                </c:pt>
                <c:pt idx="14">
                  <c:v>125</c:v>
                </c:pt>
                <c:pt idx="15">
                  <c:v>595</c:v>
                </c:pt>
                <c:pt idx="16">
                  <c:v>625</c:v>
                </c:pt>
                <c:pt idx="17">
                  <c:v>490</c:v>
                </c:pt>
                <c:pt idx="18">
                  <c:v>0</c:v>
                </c:pt>
                <c:pt idx="19">
                  <c:v>667</c:v>
                </c:pt>
                <c:pt idx="20">
                  <c:v>650</c:v>
                </c:pt>
                <c:pt idx="21">
                  <c:v>600</c:v>
                </c:pt>
                <c:pt idx="22">
                  <c:v>564</c:v>
                </c:pt>
                <c:pt idx="23">
                  <c:v>580</c:v>
                </c:pt>
                <c:pt idx="24">
                  <c:v>550</c:v>
                </c:pt>
                <c:pt idx="25">
                  <c:v>595</c:v>
                </c:pt>
                <c:pt idx="26">
                  <c:v>408</c:v>
                </c:pt>
                <c:pt idx="27">
                  <c:v>362</c:v>
                </c:pt>
                <c:pt idx="28">
                  <c:v>325</c:v>
                </c:pt>
                <c:pt idx="29">
                  <c:v>295</c:v>
                </c:pt>
                <c:pt idx="30">
                  <c:v>275</c:v>
                </c:pt>
                <c:pt idx="31">
                  <c:v>210</c:v>
                </c:pt>
                <c:pt idx="32">
                  <c:v>211</c:v>
                </c:pt>
                <c:pt idx="33">
                  <c:v>240</c:v>
                </c:pt>
              </c:numCache>
            </c:numRef>
          </c:xVal>
          <c:yVal>
            <c:numRef>
              <c:f>'calibracion luxometro'!$B$40:$B$73</c:f>
              <c:numCache>
                <c:formatCode>General</c:formatCode>
                <c:ptCount val="34"/>
                <c:pt idx="0">
                  <c:v>750</c:v>
                </c:pt>
                <c:pt idx="1">
                  <c:v>660</c:v>
                </c:pt>
                <c:pt idx="2">
                  <c:v>400</c:v>
                </c:pt>
                <c:pt idx="3">
                  <c:v>725</c:v>
                </c:pt>
                <c:pt idx="4">
                  <c:v>430</c:v>
                </c:pt>
                <c:pt idx="5">
                  <c:v>170</c:v>
                </c:pt>
                <c:pt idx="6">
                  <c:v>12</c:v>
                </c:pt>
                <c:pt idx="7">
                  <c:v>32</c:v>
                </c:pt>
                <c:pt idx="8">
                  <c:v>270</c:v>
                </c:pt>
                <c:pt idx="9">
                  <c:v>235</c:v>
                </c:pt>
                <c:pt idx="10">
                  <c:v>180</c:v>
                </c:pt>
                <c:pt idx="11">
                  <c:v>6</c:v>
                </c:pt>
                <c:pt idx="12">
                  <c:v>12</c:v>
                </c:pt>
                <c:pt idx="13">
                  <c:v>340</c:v>
                </c:pt>
                <c:pt idx="14">
                  <c:v>100</c:v>
                </c:pt>
                <c:pt idx="15">
                  <c:v>850</c:v>
                </c:pt>
                <c:pt idx="16">
                  <c:v>850</c:v>
                </c:pt>
                <c:pt idx="17">
                  <c:v>485</c:v>
                </c:pt>
                <c:pt idx="18">
                  <c:v>2</c:v>
                </c:pt>
                <c:pt idx="19">
                  <c:v>1050</c:v>
                </c:pt>
                <c:pt idx="20">
                  <c:v>1000</c:v>
                </c:pt>
                <c:pt idx="21">
                  <c:v>675</c:v>
                </c:pt>
                <c:pt idx="22">
                  <c:v>440</c:v>
                </c:pt>
                <c:pt idx="23">
                  <c:v>595</c:v>
                </c:pt>
                <c:pt idx="24">
                  <c:v>595</c:v>
                </c:pt>
                <c:pt idx="25">
                  <c:v>740</c:v>
                </c:pt>
                <c:pt idx="26">
                  <c:v>350</c:v>
                </c:pt>
                <c:pt idx="27">
                  <c:v>295</c:v>
                </c:pt>
                <c:pt idx="28">
                  <c:v>320</c:v>
                </c:pt>
                <c:pt idx="29">
                  <c:v>200</c:v>
                </c:pt>
                <c:pt idx="30">
                  <c:v>116</c:v>
                </c:pt>
                <c:pt idx="31">
                  <c:v>114</c:v>
                </c:pt>
                <c:pt idx="32">
                  <c:v>183</c:v>
                </c:pt>
                <c:pt idx="33">
                  <c:v>44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0F7-40C0-A166-C31709AFFB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1187008"/>
        <c:axId val="641187992"/>
      </c:scatterChart>
      <c:valAx>
        <c:axId val="6411870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Valores</a:t>
                </a:r>
                <a:r>
                  <a:rPr lang="es-ES" baseline="0"/>
                  <a:t> Luxómetro</a:t>
                </a:r>
                <a:endParaRPr lang="es-E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641187992"/>
        <c:crosses val="autoZero"/>
        <c:crossBetween val="midCat"/>
      </c:valAx>
      <c:valAx>
        <c:axId val="641187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Valores</a:t>
                </a:r>
                <a:r>
                  <a:rPr lang="es-ES" baseline="0"/>
                  <a:t> aplicacion Luxometro</a:t>
                </a:r>
                <a:endParaRPr lang="es-E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6411870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s-ES"/>
    </a:p>
  </c:txPr>
  <c:externalData r:id="rId3">
    <c:autoUpdate val="0"/>
  </c:externalData>
  <c:userShapes r:id="rId4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s-ES" sz="2000" dirty="0"/>
              <a:t>Calibración</a:t>
            </a:r>
            <a:r>
              <a:rPr lang="es-ES" sz="2000" baseline="0" dirty="0"/>
              <a:t> sonómetro</a:t>
            </a:r>
            <a:endParaRPr lang="es-ES" sz="2000" dirty="0"/>
          </a:p>
        </c:rich>
      </c:tx>
      <c:layout>
        <c:manualLayout>
          <c:xMode val="edge"/>
          <c:yMode val="edge"/>
          <c:x val="0.32420054221211042"/>
          <c:y val="5.615950394997988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s-ES"/>
        </a:p>
      </c:txPr>
    </c:title>
    <c:autoTitleDeleted val="0"/>
    <c:plotArea>
      <c:layout>
        <c:manualLayout>
          <c:layoutTarget val="inner"/>
          <c:xMode val="edge"/>
          <c:yMode val="edge"/>
          <c:x val="9.156198242515283E-2"/>
          <c:y val="0.18567538126361657"/>
          <c:w val="0.8620368994756159"/>
          <c:h val="0.5561366716415350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3"/>
            <c:dispRSqr val="1"/>
            <c:dispEq val="1"/>
            <c:trendlineLbl>
              <c:layout>
                <c:manualLayout>
                  <c:x val="-5.0539777377399458E-3"/>
                  <c:y val="0.3711447807080128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aseline="0" dirty="0"/>
                      <a:t>y = 0,0013x</a:t>
                    </a:r>
                    <a:r>
                      <a:rPr lang="en-US" sz="1400" baseline="30000" dirty="0"/>
                      <a:t>3</a:t>
                    </a:r>
                    <a:r>
                      <a:rPr lang="en-US" sz="1400" baseline="0" dirty="0"/>
                      <a:t> + 0,1911x</a:t>
                    </a:r>
                    <a:r>
                      <a:rPr lang="en-US" sz="1400" baseline="30000" dirty="0"/>
                      <a:t>2</a:t>
                    </a:r>
                    <a:r>
                      <a:rPr lang="en-US" sz="1400" baseline="0" dirty="0"/>
                      <a:t> + 10,119x + 251,54</a:t>
                    </a:r>
                    <a:br>
                      <a:rPr lang="en-US" sz="1400" baseline="0" dirty="0"/>
                    </a:br>
                    <a:r>
                      <a:rPr lang="en-US" sz="1400" baseline="0" dirty="0"/>
                      <a:t>R² = 0,9776</a:t>
                    </a:r>
                    <a:endParaRPr lang="en-US" sz="1400" dirty="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s-ES"/>
                </a:p>
              </c:txPr>
            </c:trendlineLbl>
          </c:trendline>
          <c:xVal>
            <c:numRef>
              <c:f>'calibracion sonometro'!$A$2:$A$17</c:f>
              <c:numCache>
                <c:formatCode>General</c:formatCode>
                <c:ptCount val="16"/>
                <c:pt idx="0">
                  <c:v>-53</c:v>
                </c:pt>
                <c:pt idx="1">
                  <c:v>-50</c:v>
                </c:pt>
                <c:pt idx="2">
                  <c:v>-47.5</c:v>
                </c:pt>
                <c:pt idx="3">
                  <c:v>-46</c:v>
                </c:pt>
                <c:pt idx="4">
                  <c:v>-70</c:v>
                </c:pt>
                <c:pt idx="5">
                  <c:v>-43</c:v>
                </c:pt>
                <c:pt idx="6">
                  <c:v>-39</c:v>
                </c:pt>
                <c:pt idx="7">
                  <c:v>-36.5</c:v>
                </c:pt>
                <c:pt idx="8">
                  <c:v>-34</c:v>
                </c:pt>
                <c:pt idx="9">
                  <c:v>-69</c:v>
                </c:pt>
                <c:pt idx="10">
                  <c:v>-66.5</c:v>
                </c:pt>
                <c:pt idx="11">
                  <c:v>-63</c:v>
                </c:pt>
                <c:pt idx="12">
                  <c:v>-61.5</c:v>
                </c:pt>
                <c:pt idx="13">
                  <c:v>-58</c:v>
                </c:pt>
                <c:pt idx="14">
                  <c:v>-53</c:v>
                </c:pt>
                <c:pt idx="15">
                  <c:v>-46</c:v>
                </c:pt>
              </c:numCache>
            </c:numRef>
          </c:xVal>
          <c:yVal>
            <c:numRef>
              <c:f>'calibracion sonometro'!$B$2:$B$17</c:f>
              <c:numCache>
                <c:formatCode>General</c:formatCode>
                <c:ptCount val="16"/>
                <c:pt idx="0">
                  <c:v>61.5</c:v>
                </c:pt>
                <c:pt idx="1">
                  <c:v>62.5</c:v>
                </c:pt>
                <c:pt idx="2">
                  <c:v>67</c:v>
                </c:pt>
                <c:pt idx="3">
                  <c:v>68</c:v>
                </c:pt>
                <c:pt idx="4">
                  <c:v>40</c:v>
                </c:pt>
                <c:pt idx="5">
                  <c:v>70</c:v>
                </c:pt>
                <c:pt idx="6">
                  <c:v>73</c:v>
                </c:pt>
                <c:pt idx="7">
                  <c:v>75</c:v>
                </c:pt>
                <c:pt idx="8">
                  <c:v>77.5</c:v>
                </c:pt>
                <c:pt idx="9">
                  <c:v>48</c:v>
                </c:pt>
                <c:pt idx="10">
                  <c:v>50.5</c:v>
                </c:pt>
                <c:pt idx="11">
                  <c:v>55</c:v>
                </c:pt>
                <c:pt idx="12">
                  <c:v>57</c:v>
                </c:pt>
                <c:pt idx="13">
                  <c:v>59</c:v>
                </c:pt>
                <c:pt idx="14">
                  <c:v>62</c:v>
                </c:pt>
                <c:pt idx="15">
                  <c:v>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110-4E19-AFDF-8489E72BFC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678344"/>
        <c:axId val="399675720"/>
      </c:scatterChart>
      <c:valAx>
        <c:axId val="399678344"/>
        <c:scaling>
          <c:orientation val="minMax"/>
          <c:max val="-3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/>
                  <a:t>Valor móvi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399675720"/>
        <c:crosses val="autoZero"/>
        <c:crossBetween val="midCat"/>
      </c:valAx>
      <c:valAx>
        <c:axId val="399675720"/>
        <c:scaling>
          <c:orientation val="minMax"/>
          <c:min val="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S" dirty="0"/>
                  <a:t>Valor</a:t>
                </a:r>
                <a:r>
                  <a:rPr lang="es-ES" baseline="0" dirty="0"/>
                  <a:t> sonómetro</a:t>
                </a:r>
                <a:endParaRPr lang="es-ES" dirty="0"/>
              </a:p>
            </c:rich>
          </c:tx>
          <c:layout>
            <c:manualLayout>
              <c:xMode val="edge"/>
              <c:yMode val="edge"/>
              <c:x val="2.0396755879586906E-2"/>
              <c:y val="0.3408935126931209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s-E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s-ES"/>
          </a:p>
        </c:txPr>
        <c:crossAx val="3996783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s-E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12-17T18:17:19.548" idx="4">
    <p:pos x="10" y="10"/>
    <p:text>demasiada letra?</p:text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221</cdr:x>
      <cdr:y>0.62259</cdr:y>
    </cdr:from>
    <cdr:to>
      <cdr:x>0.3349</cdr:x>
      <cdr:y>0.6483</cdr:y>
    </cdr:to>
    <cdr:sp macro="" textlink="">
      <cdr:nvSpPr>
        <cdr:cNvPr id="2" name="Rectángulo 1">
          <a:extLst xmlns:a="http://schemas.openxmlformats.org/drawingml/2006/main">
            <a:ext uri="{FF2B5EF4-FFF2-40B4-BE49-F238E27FC236}">
              <a16:creationId xmlns:a16="http://schemas.microsoft.com/office/drawing/2014/main" id="{6ECAC2AF-DCAE-4510-B6F6-F8D348C87864}"/>
            </a:ext>
          </a:extLst>
        </cdr:cNvPr>
        <cdr:cNvSpPr/>
      </cdr:nvSpPr>
      <cdr:spPr>
        <a:xfrm xmlns:a="http://schemas.openxmlformats.org/drawingml/2006/main">
          <a:off x="2233475" y="2149691"/>
          <a:ext cx="88776" cy="88776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s-ES"/>
        </a:p>
      </cdr:txBody>
    </cdr:sp>
  </cdr:relSizeAnchor>
  <cdr:relSizeAnchor xmlns:cdr="http://schemas.openxmlformats.org/drawingml/2006/chartDrawing">
    <cdr:from>
      <cdr:x>0.38519</cdr:x>
      <cdr:y>0.74618</cdr:y>
    </cdr:from>
    <cdr:to>
      <cdr:x>0.40952</cdr:x>
      <cdr:y>0.78828</cdr:y>
    </cdr:to>
    <cdr:sp macro="" textlink="">
      <cdr:nvSpPr>
        <cdr:cNvPr id="3" name="Rectángulo 2">
          <a:extLst xmlns:a="http://schemas.openxmlformats.org/drawingml/2006/main">
            <a:ext uri="{FF2B5EF4-FFF2-40B4-BE49-F238E27FC236}">
              <a16:creationId xmlns:a16="http://schemas.microsoft.com/office/drawing/2014/main" id="{6B43EEC2-CA1C-4159-A451-B5EAF33173E9}"/>
            </a:ext>
          </a:extLst>
        </cdr:cNvPr>
        <cdr:cNvSpPr/>
      </cdr:nvSpPr>
      <cdr:spPr>
        <a:xfrm xmlns:a="http://schemas.openxmlformats.org/drawingml/2006/main">
          <a:off x="2670996" y="2576411"/>
          <a:ext cx="168676" cy="145371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s-ES"/>
        </a:p>
      </cdr:txBody>
    </cdr:sp>
  </cdr:relSizeAnchor>
  <cdr:relSizeAnchor xmlns:cdr="http://schemas.openxmlformats.org/drawingml/2006/chartDrawing">
    <cdr:from>
      <cdr:x>0.09744</cdr:x>
      <cdr:y>0.13791</cdr:y>
    </cdr:from>
    <cdr:to>
      <cdr:x>0.31721</cdr:x>
      <cdr:y>0.72021</cdr:y>
    </cdr:to>
    <cdr:sp macro="" textlink="">
      <cdr:nvSpPr>
        <cdr:cNvPr id="4" name="Rectángulo 3">
          <a:extLst xmlns:a="http://schemas.openxmlformats.org/drawingml/2006/main">
            <a:ext uri="{FF2B5EF4-FFF2-40B4-BE49-F238E27FC236}">
              <a16:creationId xmlns:a16="http://schemas.microsoft.com/office/drawing/2014/main" id="{5DCE8FB2-5F7F-46A3-92B6-9E92D1A2FC3F}"/>
            </a:ext>
          </a:extLst>
        </cdr:cNvPr>
        <cdr:cNvSpPr/>
      </cdr:nvSpPr>
      <cdr:spPr>
        <a:xfrm xmlns:a="http://schemas.openxmlformats.org/drawingml/2006/main">
          <a:off x="675639" y="476177"/>
          <a:ext cx="1523987" cy="2010575"/>
        </a:xfrm>
        <a:prstGeom xmlns:a="http://schemas.openxmlformats.org/drawingml/2006/main" prst="rect">
          <a:avLst/>
        </a:prstGeom>
        <a:solidFill xmlns:a="http://schemas.openxmlformats.org/drawingml/2006/main">
          <a:srgbClr val="FF0000">
            <a:alpha val="43000"/>
          </a:srgbClr>
        </a:solidFill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s-ES"/>
        </a:p>
      </cdr:txBody>
    </cdr:sp>
  </cdr:relSizeAnchor>
  <cdr:relSizeAnchor xmlns:cdr="http://schemas.openxmlformats.org/drawingml/2006/chartDrawing">
    <cdr:from>
      <cdr:x>0.31721</cdr:x>
      <cdr:y>0.72021</cdr:y>
    </cdr:from>
    <cdr:to>
      <cdr:x>0.96483</cdr:x>
      <cdr:y>0.83498</cdr:y>
    </cdr:to>
    <cdr:sp macro="" textlink="">
      <cdr:nvSpPr>
        <cdr:cNvPr id="5" name="Rectángulo 4">
          <a:extLst xmlns:a="http://schemas.openxmlformats.org/drawingml/2006/main">
            <a:ext uri="{FF2B5EF4-FFF2-40B4-BE49-F238E27FC236}">
              <a16:creationId xmlns:a16="http://schemas.microsoft.com/office/drawing/2014/main" id="{BFC5B069-9CD1-4046-A8AE-A37854BCEC9F}"/>
            </a:ext>
          </a:extLst>
        </cdr:cNvPr>
        <cdr:cNvSpPr/>
      </cdr:nvSpPr>
      <cdr:spPr>
        <a:xfrm xmlns:a="http://schemas.openxmlformats.org/drawingml/2006/main">
          <a:off x="2199626" y="2486752"/>
          <a:ext cx="4490713" cy="396291"/>
        </a:xfrm>
        <a:prstGeom xmlns:a="http://schemas.openxmlformats.org/drawingml/2006/main" prst="rect">
          <a:avLst/>
        </a:prstGeom>
        <a:solidFill xmlns:a="http://schemas.openxmlformats.org/drawingml/2006/main">
          <a:srgbClr val="FF0000">
            <a:alpha val="42000"/>
          </a:srgbClr>
        </a:solidFill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s-ES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387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50712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8957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12111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28688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05449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96633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81409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83774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70701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46085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A7DFEF6-857F-4ABE-9C76-E5C26296578E}" type="datetimeFigureOut">
              <a:rPr lang="es-ES" smtClean="0"/>
              <a:t>16/12/2018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EC78AE3-822A-4B4E-8C32-3B31A22718C9}" type="slidenum">
              <a:rPr lang="es-ES" smtClean="0"/>
              <a:t>‹Nº›</a:t>
            </a:fld>
            <a:endParaRPr lang="es-E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8445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emf"/><Relationship Id="rId18" Type="http://schemas.openxmlformats.org/officeDocument/2006/relationships/image" Target="../media/image1.png"/><Relationship Id="rId3" Type="http://schemas.openxmlformats.org/officeDocument/2006/relationships/image" Target="../media/image19.png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chart" Target="../charts/chart4.xml"/><Relationship Id="rId7" Type="http://schemas.openxmlformats.org/officeDocument/2006/relationships/image" Target="../media/image22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hyperlink" Target="https://tiendaelektron.com/producto/luxometro-pce172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9.jpeg"/><Relationship Id="rId4" Type="http://schemas.openxmlformats.org/officeDocument/2006/relationships/hyperlink" Target="https://www.google.es/url?sa=i&amp;source=images&amp;cd=&amp;ved=2ahUKEwie5t6B2IvfAhUJVhoKHXlmBLQQjRx6BAgBEAU&amp;url=http://www.eproteca.com/producto/instrumentos-de-medicion-ambientales/sonometro/&amp;psig=AOvVaw3wIA6oqXCE2EXu58iHNqNp&amp;ust=1544202292527555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s://www.google.es/url?sa=i&amp;source=images&amp;cd=&amp;ved=2ahUKEwjfyNaGx4HfAhWqy4UKHVc6BSwQjRx6BAgBEAU&amp;url=http://tecnologia.facilisimo.com/el-robot-romo-permite-que-los-ninos-aprendan-jugando_966201.html&amp;psig=AOvVaw1ltndbCQIXS3eX6o1nmuLI&amp;ust=154385414225588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s://www.tamps.cinvestav.mx/~mgomez/Odometria/node15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9.jpeg"/><Relationship Id="rId4" Type="http://schemas.openxmlformats.org/officeDocument/2006/relationships/chart" Target="../charts/char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https://androidayuda.com/2017/10/21/escanear-codigos-qr-movil-android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1.jpeg"/><Relationship Id="rId4" Type="http://schemas.openxmlformats.org/officeDocument/2006/relationships/hyperlink" Target="https://www.google.es/url?sa=i&amp;source=images&amp;cd=&amp;ved=2ahUKEwiUkJWRwKrfAhUJfBoKHSjxBQYQjRx6BAgBEAU&amp;url=https%3A%2F%2Fwww.youtube.com%2Fwatch%3Fv%3DWMk_zca5B9E&amp;psig=AOvVaw3KOBEywxzes6_S68OQiwZl&amp;ust=1545261029590474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62199B8-F8D9-41EF-BFB9-06F2BFA1B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36320" y="1727199"/>
            <a:ext cx="10586720" cy="2606787"/>
          </a:xfrm>
        </p:spPr>
        <p:txBody>
          <a:bodyPr>
            <a:noAutofit/>
          </a:bodyPr>
          <a:lstStyle/>
          <a:p>
            <a:pPr algn="just"/>
            <a:r>
              <a:rPr lang="es-ES" sz="6000" dirty="0"/>
              <a:t>Desarrollo de librerías de control para aplicaciones de coordinación en robótica colectiva 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463650F1-976F-47C1-9F48-265B2D8D5F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36320" y="4669267"/>
            <a:ext cx="9144000" cy="923330"/>
          </a:xfrm>
        </p:spPr>
        <p:txBody>
          <a:bodyPr>
            <a:normAutofit lnSpcReduction="10000"/>
          </a:bodyPr>
          <a:lstStyle/>
          <a:p>
            <a:pPr algn="l"/>
            <a:r>
              <a:rPr lang="es-ES" dirty="0"/>
              <a:t>Alumno: Marcos Parada Pombo</a:t>
            </a:r>
          </a:p>
          <a:p>
            <a:pPr algn="l"/>
            <a:r>
              <a:rPr lang="es-ES" dirty="0"/>
              <a:t>Tutor: Abraham Prieto García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CEC34296-2A8B-433A-8DB4-C766A97D3E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940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D724049-1307-4546-BEEA-835EE9426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4299"/>
            <a:ext cx="10515600" cy="1010914"/>
          </a:xfrm>
        </p:spPr>
        <p:txBody>
          <a:bodyPr/>
          <a:lstStyle/>
          <a:p>
            <a:r>
              <a:rPr lang="es-ES" dirty="0"/>
              <a:t>Localizaci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85778FA-7D78-435C-BD52-1DCD600CD1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3439" y="1854728"/>
            <a:ext cx="10515600" cy="4800923"/>
          </a:xfrm>
        </p:spPr>
        <p:txBody>
          <a:bodyPr/>
          <a:lstStyle/>
          <a:p>
            <a:pPr marL="0" indent="0">
              <a:buNone/>
            </a:pPr>
            <a:r>
              <a:rPr lang="es-ES" b="1" dirty="0"/>
              <a:t>Posición relativa respecto al QR</a:t>
            </a:r>
          </a:p>
          <a:p>
            <a:r>
              <a:rPr lang="es-ES" sz="2400" dirty="0"/>
              <a:t>Vector distancia entre los puntos 2 y 1 de un QR y</a:t>
            </a:r>
          </a:p>
          <a:p>
            <a:pPr marL="0" indent="0">
              <a:buNone/>
            </a:pPr>
            <a:r>
              <a:rPr lang="es-ES" sz="2400" dirty="0"/>
              <a:t> 2 y 3, que ambos generan la  matriz A:</a:t>
            </a:r>
          </a:p>
          <a:p>
            <a:pPr marL="0" indent="0">
              <a:buNone/>
            </a:pPr>
            <a:endParaRPr lang="es-ES" dirty="0"/>
          </a:p>
          <a:p>
            <a:r>
              <a:rPr lang="es-ES" sz="2400" dirty="0"/>
              <a:t>Vector distancia entre el centro de la imagen y el punto 2: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endParaRPr lang="es-ES" dirty="0"/>
          </a:p>
          <a:p>
            <a:r>
              <a:rPr lang="es-ES" sz="2400" dirty="0"/>
              <a:t>Resolviendo el sistema de ecuaciones obtendremos nuestras coordenadas: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9A2B9F5C-D406-46A3-A855-997CF8CE0E5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631555" y="1808148"/>
            <a:ext cx="2475508" cy="3450951"/>
          </a:xfrm>
          <a:prstGeom prst="rect">
            <a:avLst/>
          </a:prstGeom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C897EA7-04B4-4DEE-96C5-303BDD9DE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98440"/>
              </p:ext>
            </p:extLst>
          </p:nvPr>
        </p:nvGraphicFramePr>
        <p:xfrm>
          <a:off x="1410305" y="3201743"/>
          <a:ext cx="1527505" cy="49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4" imgW="704933" imgH="228608" progId="Equation.DSMT4">
                  <p:embed/>
                </p:oleObj>
              </mc:Choice>
              <mc:Fallback>
                <p:oleObj name="Equation" r:id="rId4" imgW="704933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0305" y="3201743"/>
                        <a:ext cx="1527505" cy="495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124F326-86DC-4E37-85EB-CFE457513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16971"/>
              </p:ext>
            </p:extLst>
          </p:nvPr>
        </p:nvGraphicFramePr>
        <p:xfrm>
          <a:off x="3303264" y="3201742"/>
          <a:ext cx="1651357" cy="49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6" imgW="762177" imgH="228608" progId="Equation.DSMT4">
                  <p:embed/>
                </p:oleObj>
              </mc:Choice>
              <mc:Fallback>
                <p:oleObj name="Equation" r:id="rId6" imgW="762177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3264" y="3201742"/>
                        <a:ext cx="1651357" cy="495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6BA3FA7-1780-40DF-A375-FF70EE44F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50666"/>
              </p:ext>
            </p:extLst>
          </p:nvPr>
        </p:nvGraphicFramePr>
        <p:xfrm>
          <a:off x="5218906" y="3206049"/>
          <a:ext cx="14493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8906" y="3206049"/>
                        <a:ext cx="144938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9EE6E8E-94FB-4FCB-A5B6-FD48ACEE3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66716"/>
              </p:ext>
            </p:extLst>
          </p:nvPr>
        </p:nvGraphicFramePr>
        <p:xfrm>
          <a:off x="5621503" y="4101749"/>
          <a:ext cx="1348694" cy="80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0" imgW="800340" imgH="476297" progId="Equation.DSMT4">
                  <p:embed/>
                </p:oleObj>
              </mc:Choice>
              <mc:Fallback>
                <p:oleObj name="Equation" r:id="rId10" imgW="800340" imgH="4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1503" y="4101749"/>
                        <a:ext cx="1348694" cy="80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25E47CFE-341B-48B8-9623-1E79FB675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67933"/>
              </p:ext>
            </p:extLst>
          </p:nvPr>
        </p:nvGraphicFramePr>
        <p:xfrm>
          <a:off x="4032793" y="5501152"/>
          <a:ext cx="1814083" cy="77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2" imgW="1114643" imgH="476297" progId="Equation.DSMT4">
                  <p:embed/>
                </p:oleObj>
              </mc:Choice>
              <mc:Fallback>
                <p:oleObj name="Equation" r:id="rId12" imgW="1114643" imgH="4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2793" y="5501152"/>
                        <a:ext cx="1814083" cy="775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o 22">
            <a:extLst>
              <a:ext uri="{FF2B5EF4-FFF2-40B4-BE49-F238E27FC236}">
                <a16:creationId xmlns:a16="http://schemas.microsoft.com/office/drawing/2014/main" id="{0B69F842-A6F4-46C3-AA95-41300C2F8360}"/>
              </a:ext>
            </a:extLst>
          </p:cNvPr>
          <p:cNvGrpSpPr/>
          <p:nvPr/>
        </p:nvGrpSpPr>
        <p:grpSpPr>
          <a:xfrm>
            <a:off x="8729107" y="2273932"/>
            <a:ext cx="830183" cy="861852"/>
            <a:chOff x="8744347" y="2205352"/>
            <a:chExt cx="830183" cy="861852"/>
          </a:xfrm>
        </p:grpSpPr>
        <p:sp>
          <p:nvSpPr>
            <p:cNvPr id="13" name="CuadroTexto 12">
              <a:extLst>
                <a:ext uri="{FF2B5EF4-FFF2-40B4-BE49-F238E27FC236}">
                  <a16:creationId xmlns:a16="http://schemas.microsoft.com/office/drawing/2014/main" id="{D6E30B9E-3F5A-49DC-9D1B-C137E417BABA}"/>
                </a:ext>
              </a:extLst>
            </p:cNvPr>
            <p:cNvSpPr txBox="1"/>
            <p:nvPr/>
          </p:nvSpPr>
          <p:spPr>
            <a:xfrm>
              <a:off x="8744347" y="2205352"/>
              <a:ext cx="219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solidFill>
                    <a:schemeClr val="accent1"/>
                  </a:solidFill>
                </a:rPr>
                <a:t>1</a:t>
              </a:r>
            </a:p>
          </p:txBody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10410F70-E303-41D5-AFC8-7D83846F78D4}"/>
                </a:ext>
              </a:extLst>
            </p:cNvPr>
            <p:cNvSpPr txBox="1"/>
            <p:nvPr/>
          </p:nvSpPr>
          <p:spPr>
            <a:xfrm>
              <a:off x="9345930" y="2697872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16" name="CuadroTexto 15">
              <a:extLst>
                <a:ext uri="{FF2B5EF4-FFF2-40B4-BE49-F238E27FC236}">
                  <a16:creationId xmlns:a16="http://schemas.microsoft.com/office/drawing/2014/main" id="{6528A647-FF13-44DC-B759-41F9146B2745}"/>
                </a:ext>
              </a:extLst>
            </p:cNvPr>
            <p:cNvSpPr txBox="1"/>
            <p:nvPr/>
          </p:nvSpPr>
          <p:spPr>
            <a:xfrm>
              <a:off x="8744347" y="2697872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solidFill>
                    <a:schemeClr val="accent1"/>
                  </a:solidFill>
                </a:rPr>
                <a:t>2</a:t>
              </a:r>
            </a:p>
          </p:txBody>
        </p:sp>
      </p:grp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2E42C71F-3744-42AF-8B6E-256A0B469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1454"/>
              </p:ext>
            </p:extLst>
          </p:nvPr>
        </p:nvGraphicFramePr>
        <p:xfrm>
          <a:off x="2495549" y="4573666"/>
          <a:ext cx="1847397" cy="33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4" imgW="1276295" imgH="228608" progId="Equation.DSMT4">
                  <p:embed/>
                </p:oleObj>
              </mc:Choice>
              <mc:Fallback>
                <p:oleObj name="Equation" r:id="rId14" imgW="1276295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5549" y="4573666"/>
                        <a:ext cx="1847397" cy="330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90A3395-1043-4B5A-9D8C-5CDCCED0D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23338"/>
              </p:ext>
            </p:extLst>
          </p:nvPr>
        </p:nvGraphicFramePr>
        <p:xfrm>
          <a:off x="2514599" y="4149854"/>
          <a:ext cx="1847395" cy="33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6" imgW="1238492" imgH="228608" progId="Equation.DSMT4">
                  <p:embed/>
                </p:oleObj>
              </mc:Choice>
              <mc:Fallback>
                <p:oleObj name="Equation" r:id="rId16" imgW="1238492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4599" y="4149854"/>
                        <a:ext cx="1847395" cy="330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Imagen 21">
            <a:extLst>
              <a:ext uri="{FF2B5EF4-FFF2-40B4-BE49-F238E27FC236}">
                <a16:creationId xmlns:a16="http://schemas.microsoft.com/office/drawing/2014/main" id="{771A35AD-2480-42D1-883A-CCA81A00C5DE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  <p:grpSp>
        <p:nvGrpSpPr>
          <p:cNvPr id="24" name="Grupo 23">
            <a:extLst>
              <a:ext uri="{FF2B5EF4-FFF2-40B4-BE49-F238E27FC236}">
                <a16:creationId xmlns:a16="http://schemas.microsoft.com/office/drawing/2014/main" id="{2F77B08C-9FD4-4480-B2C8-3AC864DBF123}"/>
              </a:ext>
            </a:extLst>
          </p:cNvPr>
          <p:cNvGrpSpPr/>
          <p:nvPr/>
        </p:nvGrpSpPr>
        <p:grpSpPr>
          <a:xfrm>
            <a:off x="9869309" y="2212338"/>
            <a:ext cx="830183" cy="861852"/>
            <a:chOff x="8744347" y="2205352"/>
            <a:chExt cx="830183" cy="861852"/>
          </a:xfrm>
        </p:grpSpPr>
        <p:sp>
          <p:nvSpPr>
            <p:cNvPr id="25" name="CuadroTexto 24">
              <a:extLst>
                <a:ext uri="{FF2B5EF4-FFF2-40B4-BE49-F238E27FC236}">
                  <a16:creationId xmlns:a16="http://schemas.microsoft.com/office/drawing/2014/main" id="{EE035A0A-DA90-4122-88F8-26D62AB39873}"/>
                </a:ext>
              </a:extLst>
            </p:cNvPr>
            <p:cNvSpPr txBox="1"/>
            <p:nvPr/>
          </p:nvSpPr>
          <p:spPr>
            <a:xfrm>
              <a:off x="8744347" y="2205352"/>
              <a:ext cx="219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solidFill>
                    <a:schemeClr val="accent1"/>
                  </a:solidFill>
                </a:rPr>
                <a:t>1</a:t>
              </a:r>
            </a:p>
          </p:txBody>
        </p:sp>
        <p:sp>
          <p:nvSpPr>
            <p:cNvPr id="26" name="CuadroTexto 25">
              <a:extLst>
                <a:ext uri="{FF2B5EF4-FFF2-40B4-BE49-F238E27FC236}">
                  <a16:creationId xmlns:a16="http://schemas.microsoft.com/office/drawing/2014/main" id="{45B8C4E6-C55A-4D63-BDBA-1C536A585BFD}"/>
                </a:ext>
              </a:extLst>
            </p:cNvPr>
            <p:cNvSpPr txBox="1"/>
            <p:nvPr/>
          </p:nvSpPr>
          <p:spPr>
            <a:xfrm>
              <a:off x="9345930" y="2697872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4E11A12E-297D-4669-A476-307948F35BD9}"/>
                </a:ext>
              </a:extLst>
            </p:cNvPr>
            <p:cNvSpPr txBox="1"/>
            <p:nvPr/>
          </p:nvSpPr>
          <p:spPr>
            <a:xfrm>
              <a:off x="8744347" y="2697872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solidFill>
                    <a:schemeClr val="accent1"/>
                  </a:solidFill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269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68D812C-86FD-469B-8BF4-4277AD151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Localización </a:t>
            </a:r>
          </a:p>
        </p:txBody>
      </p:sp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C21AF9DA-B8A6-4738-836E-351E9AF5A3C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31318874"/>
              </p:ext>
            </p:extLst>
          </p:nvPr>
        </p:nvGraphicFramePr>
        <p:xfrm>
          <a:off x="838200" y="1825625"/>
          <a:ext cx="3949065" cy="24498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4" name="Gráfico 13">
            <a:extLst>
              <a:ext uri="{FF2B5EF4-FFF2-40B4-BE49-F238E27FC236}">
                <a16:creationId xmlns:a16="http://schemas.microsoft.com/office/drawing/2014/main" id="{CF3EA5FF-E500-478B-AF97-0631A40212F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41390046"/>
              </p:ext>
            </p:extLst>
          </p:nvPr>
        </p:nvGraphicFramePr>
        <p:xfrm>
          <a:off x="838200" y="3990658"/>
          <a:ext cx="3897153" cy="24498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81D31D46-7934-45E9-A1F0-C115B92E604A}"/>
              </a:ext>
            </a:extLst>
          </p:cNvPr>
          <p:cNvSpPr txBox="1"/>
          <p:nvPr/>
        </p:nvSpPr>
        <p:spPr>
          <a:xfrm>
            <a:off x="4885134" y="5274775"/>
            <a:ext cx="2962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Varianza total =3,4237</a:t>
            </a:r>
          </a:p>
        </p:txBody>
      </p:sp>
      <p:pic>
        <p:nvPicPr>
          <p:cNvPr id="26" name="Imagen 25">
            <a:extLst>
              <a:ext uri="{FF2B5EF4-FFF2-40B4-BE49-F238E27FC236}">
                <a16:creationId xmlns:a16="http://schemas.microsoft.com/office/drawing/2014/main" id="{08EA622D-5C45-4EC6-A4E9-A61AAAB637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7265" y="2240915"/>
            <a:ext cx="3114675" cy="809625"/>
          </a:xfrm>
          <a:prstGeom prst="rect">
            <a:avLst/>
          </a:prstGeom>
        </p:spPr>
      </p:pic>
      <p:pic>
        <p:nvPicPr>
          <p:cNvPr id="27" name="Imagen 26">
            <a:extLst>
              <a:ext uri="{FF2B5EF4-FFF2-40B4-BE49-F238E27FC236}">
                <a16:creationId xmlns:a16="http://schemas.microsoft.com/office/drawing/2014/main" id="{AFEAB1C8-E1FB-4B7F-8FC6-0E73AA37A2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2014" y="4435157"/>
            <a:ext cx="3305175" cy="781050"/>
          </a:xfrm>
          <a:prstGeom prst="rect">
            <a:avLst/>
          </a:prstGeom>
        </p:spPr>
      </p:pic>
      <p:sp>
        <p:nvSpPr>
          <p:cNvPr id="28" name="CuadroTexto 27">
            <a:extLst>
              <a:ext uri="{FF2B5EF4-FFF2-40B4-BE49-F238E27FC236}">
                <a16:creationId xmlns:a16="http://schemas.microsoft.com/office/drawing/2014/main" id="{8A8DCF81-35A4-47FC-8150-45D8D2AEA88B}"/>
              </a:ext>
            </a:extLst>
          </p:cNvPr>
          <p:cNvSpPr txBox="1"/>
          <p:nvPr/>
        </p:nvSpPr>
        <p:spPr>
          <a:xfrm>
            <a:off x="4787264" y="5798816"/>
            <a:ext cx="4488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Centro de la imagen (244.4, 330.3)</a:t>
            </a:r>
          </a:p>
        </p:txBody>
      </p:sp>
      <p:pic>
        <p:nvPicPr>
          <p:cNvPr id="30" name="Imagen 29">
            <a:extLst>
              <a:ext uri="{FF2B5EF4-FFF2-40B4-BE49-F238E27FC236}">
                <a16:creationId xmlns:a16="http://schemas.microsoft.com/office/drawing/2014/main" id="{A43C9CDA-B782-4F74-8B83-F46B508EE5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  <p:pic>
        <p:nvPicPr>
          <p:cNvPr id="31" name="Imagen 30">
            <a:extLst>
              <a:ext uri="{FF2B5EF4-FFF2-40B4-BE49-F238E27FC236}">
                <a16:creationId xmlns:a16="http://schemas.microsoft.com/office/drawing/2014/main" id="{A3E47EA7-A4C1-45AD-AFA7-5FB4DFD9F4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41079" y="3954067"/>
            <a:ext cx="2296159" cy="175633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50800"/>
          </a:effectLst>
        </p:spPr>
      </p:pic>
      <p:pic>
        <p:nvPicPr>
          <p:cNvPr id="32" name="Imagen 31">
            <a:extLst>
              <a:ext uri="{FF2B5EF4-FFF2-40B4-BE49-F238E27FC236}">
                <a16:creationId xmlns:a16="http://schemas.microsoft.com/office/drawing/2014/main" id="{C1920B5D-11F1-49A3-BD5F-32C10AAC710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34852" y="1971123"/>
            <a:ext cx="2423036" cy="161535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26122826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0CF1796-B3EE-427B-9046-8909AA58F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Localizaci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837A8B1-A57C-47CB-B76A-36F534B465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b="1" dirty="0"/>
              <a:t>Ángulo de orientación respecto al QR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b="1" dirty="0"/>
              <a:t>Factor de correlación de coordenadas a centímetros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/>
              <a:t>Promedio de coeficientes=2,256</a:t>
            </a:r>
          </a:p>
          <a:p>
            <a:pPr marL="0" indent="0">
              <a:buNone/>
            </a:pPr>
            <a:endParaRPr lang="es-ES" dirty="0"/>
          </a:p>
        </p:txBody>
      </p:sp>
      <p:graphicFrame>
        <p:nvGraphicFramePr>
          <p:cNvPr id="10" name="Tabla 9">
            <a:extLst>
              <a:ext uri="{FF2B5EF4-FFF2-40B4-BE49-F238E27FC236}">
                <a16:creationId xmlns:a16="http://schemas.microsoft.com/office/drawing/2014/main" id="{4D3CEE02-AE7B-4CFE-AA7B-2399227545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426766"/>
              </p:ext>
            </p:extLst>
          </p:nvPr>
        </p:nvGraphicFramePr>
        <p:xfrm>
          <a:off x="6579551" y="4041477"/>
          <a:ext cx="4774249" cy="1380331"/>
        </p:xfrm>
        <a:graphic>
          <a:graphicData uri="http://schemas.openxmlformats.org/drawingml/2006/table">
            <a:tbl>
              <a:tblPr firstRow="1" firstCol="1" bandRow="1"/>
              <a:tblGrid>
                <a:gridCol w="1516671">
                  <a:extLst>
                    <a:ext uri="{9D8B030D-6E8A-4147-A177-3AD203B41FA5}">
                      <a16:colId xmlns:a16="http://schemas.microsoft.com/office/drawing/2014/main" val="805292076"/>
                    </a:ext>
                  </a:extLst>
                </a:gridCol>
                <a:gridCol w="1597801">
                  <a:extLst>
                    <a:ext uri="{9D8B030D-6E8A-4147-A177-3AD203B41FA5}">
                      <a16:colId xmlns:a16="http://schemas.microsoft.com/office/drawing/2014/main" val="1756945283"/>
                    </a:ext>
                  </a:extLst>
                </a:gridCol>
                <a:gridCol w="1659777">
                  <a:extLst>
                    <a:ext uri="{9D8B030D-6E8A-4147-A177-3AD203B41FA5}">
                      <a16:colId xmlns:a16="http://schemas.microsoft.com/office/drawing/2014/main" val="1008444562"/>
                    </a:ext>
                  </a:extLst>
                </a:gridCol>
              </a:tblGrid>
              <a:tr h="280555">
                <a:tc>
                  <a:txBody>
                    <a:bodyPr/>
                    <a:lstStyle/>
                    <a:p>
                      <a:pPr indent="252095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ordenadas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stancia real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eficiente</a:t>
                      </a:r>
                      <a:endParaRPr lang="es-ES" sz="16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6594902"/>
                  </a:ext>
                </a:extLst>
              </a:tr>
              <a:tr h="280555"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,165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1165</a:t>
                      </a:r>
                      <a:endParaRPr lang="es-ES" sz="16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6919407"/>
                  </a:ext>
                </a:extLst>
              </a:tr>
              <a:tr h="269333"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4,8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24</a:t>
                      </a:r>
                      <a:endParaRPr lang="es-ES" sz="16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1127346"/>
                  </a:ext>
                </a:extLst>
              </a:tr>
              <a:tr h="269333"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5,82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194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8812396"/>
                  </a:ext>
                </a:extLst>
              </a:tr>
              <a:tr h="280555"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,8</a:t>
                      </a:r>
                      <a:endParaRPr lang="es-ES" sz="16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36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9876031"/>
                  </a:ext>
                </a:extLst>
              </a:tr>
            </a:tbl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39194D4B-DC99-4392-86FB-A24B241AC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18485"/>
              </p:ext>
            </p:extLst>
          </p:nvPr>
        </p:nvGraphicFramePr>
        <p:xfrm>
          <a:off x="3473450" y="2389188"/>
          <a:ext cx="48863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908080" imgH="507960" progId="Equation.DSMT4">
                  <p:embed/>
                </p:oleObj>
              </mc:Choice>
              <mc:Fallback>
                <p:oleObj name="Equation" r:id="rId3" imgW="290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3450" y="2389188"/>
                        <a:ext cx="488632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n 13">
            <a:extLst>
              <a:ext uri="{FF2B5EF4-FFF2-40B4-BE49-F238E27FC236}">
                <a16:creationId xmlns:a16="http://schemas.microsoft.com/office/drawing/2014/main" id="{46DB4862-0F90-47A9-98EE-7AD97D962CA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512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8D5EE2-9DD0-49C0-B5CB-A5E87CC9F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976" y="723742"/>
            <a:ext cx="3152775" cy="968375"/>
          </a:xfrm>
        </p:spPr>
        <p:txBody>
          <a:bodyPr/>
          <a:lstStyle/>
          <a:p>
            <a:r>
              <a:rPr lang="es-ES" dirty="0"/>
              <a:t>Navegación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5D7D37C-5DC1-4DB6-BD70-5F4AAEC2A9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2976" y="1899920"/>
            <a:ext cx="6019800" cy="4418041"/>
          </a:xfrm>
        </p:spPr>
        <p:txBody>
          <a:bodyPr>
            <a:normAutofit/>
          </a:bodyPr>
          <a:lstStyle/>
          <a:p>
            <a:r>
              <a:rPr lang="es-ES" dirty="0"/>
              <a:t>Esquema de navegación de robots móvile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000" dirty="0"/>
              <a:t>Percepción del entorno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s-ES" sz="2000" dirty="0"/>
              <a:t>Localización 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s-ES" sz="2000" dirty="0"/>
              <a:t>Percepción de obstáculo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000" dirty="0"/>
              <a:t>Planificación de la rut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000" dirty="0"/>
              <a:t>Seguimiento del camino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s-ES" sz="2000" dirty="0"/>
          </a:p>
          <a:p>
            <a:r>
              <a:rPr lang="es-ES" dirty="0"/>
              <a:t>Algoritmos desarrollado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000" dirty="0"/>
              <a:t>Movimiento entre dos punto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000" dirty="0"/>
              <a:t>Algoritmo de evasión de obstáculo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000" dirty="0"/>
              <a:t>Navegación absoluta con balizas Q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000" dirty="0"/>
              <a:t>Navegación mixta con balizas QR</a:t>
            </a:r>
          </a:p>
        </p:txBody>
      </p:sp>
      <p:pic>
        <p:nvPicPr>
          <p:cNvPr id="15" name="Imagen 14">
            <a:extLst>
              <a:ext uri="{FF2B5EF4-FFF2-40B4-BE49-F238E27FC236}">
                <a16:creationId xmlns:a16="http://schemas.microsoft.com/office/drawing/2014/main" id="{9B607C06-A6A2-4CCF-BF48-1D9FB3B7F70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126" y="1899920"/>
            <a:ext cx="2717799" cy="1973897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95852777-610D-462F-AFFB-64170ACD054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925" y="1899920"/>
            <a:ext cx="2717800" cy="1922939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4986D7AE-0F28-4256-AC79-5B12E4422F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7760" y="3882493"/>
            <a:ext cx="2717799" cy="2435468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919604CB-5611-4940-88A0-1447B035290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7170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D4C7185-C835-4D4D-BD4E-915171CC7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95185"/>
            <a:ext cx="10515600" cy="1138555"/>
          </a:xfrm>
        </p:spPr>
        <p:txBody>
          <a:bodyPr/>
          <a:lstStyle/>
          <a:p>
            <a:r>
              <a:rPr lang="es-ES" dirty="0"/>
              <a:t>Mapead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913EFF4-A12E-40AA-A2FA-4EEBDA2278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99920"/>
            <a:ext cx="10515600" cy="427704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ES" sz="2400" dirty="0"/>
              <a:t>El mapeado es la representación cartográfica de determinados factores en una zona específica.</a:t>
            </a:r>
            <a:r>
              <a:rPr lang="es-E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s-ES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Según su aplicación puede haber varios tipos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s-ES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Exhaustivo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s-ES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Por prioridades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s-ES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Dinámico</a:t>
            </a:r>
          </a:p>
          <a:p>
            <a:pPr marL="0" indent="0" algn="just">
              <a:buNone/>
            </a:pPr>
            <a:endParaRPr lang="es-ES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s-ES" sz="2400" dirty="0"/>
              <a:t>Caso de aplicación: </a:t>
            </a:r>
            <a:r>
              <a:rPr lang="es-ES" sz="2400" b="1" dirty="0"/>
              <a:t>mapeado exhaustivo </a:t>
            </a:r>
            <a:r>
              <a:rPr lang="es-ES" sz="2400" b="1" dirty="0" err="1"/>
              <a:t>multirobot</a:t>
            </a:r>
            <a:endParaRPr lang="es-ES" sz="2400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400" dirty="0"/>
              <a:t>Reducción de tiempo de mapead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400" dirty="0"/>
              <a:t>Mapeado simultáneo en diferentes zonas</a:t>
            </a:r>
          </a:p>
          <a:p>
            <a:pPr lvl="1"/>
            <a:endParaRPr lang="es-ES" dirty="0"/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18A0445F-1434-42B9-AF2B-44910A0D7A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7299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623C7A-6677-4CA3-B18E-2CDC061727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aso de aplicación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F62A3C6-433A-494D-8543-E1B5E94EAB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59740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ES" sz="2800" b="1" dirty="0"/>
              <a:t>Monitorización de parámetros ambientales en entorno de trabajo</a:t>
            </a:r>
          </a:p>
          <a:p>
            <a:pPr marL="0" indent="0">
              <a:buNone/>
            </a:pPr>
            <a:r>
              <a:rPr lang="es-ES" sz="2400" dirty="0"/>
              <a:t>Luminosidad  			       Ruido</a:t>
            </a:r>
          </a:p>
          <a:p>
            <a:pPr marL="0" indent="0">
              <a:buNone/>
            </a:pPr>
            <a:r>
              <a:rPr lang="es-ES" sz="2400" dirty="0"/>
              <a:t>					</a:t>
            </a:r>
          </a:p>
          <a:p>
            <a:pPr marL="0" indent="0">
              <a:buNone/>
            </a:pPr>
            <a:endParaRPr lang="es-ES" sz="2400" dirty="0"/>
          </a:p>
          <a:p>
            <a:pPr marL="0" indent="0">
              <a:buNone/>
            </a:pPr>
            <a:endParaRPr lang="es-ES" sz="2400" dirty="0"/>
          </a:p>
          <a:p>
            <a:pPr marL="0" indent="0">
              <a:buNone/>
            </a:pPr>
            <a:endParaRPr lang="es-ES" sz="2400" dirty="0"/>
          </a:p>
          <a:p>
            <a:pPr marL="0" indent="0">
              <a:buNone/>
            </a:pPr>
            <a:endParaRPr lang="es-ES" sz="2400" dirty="0"/>
          </a:p>
          <a:p>
            <a:pPr marL="0" indent="0">
              <a:buNone/>
            </a:pPr>
            <a:r>
              <a:rPr lang="es-ES" sz="2400" dirty="0"/>
              <a:t>Mínimo oficina 200 lux 	Máximo oficina 50 </a:t>
            </a:r>
            <a:r>
              <a:rPr lang="es-ES" sz="2400" dirty="0" err="1"/>
              <a:t>dBA</a:t>
            </a:r>
            <a:endParaRPr lang="es-ES" sz="2400" dirty="0"/>
          </a:p>
        </p:txBody>
      </p:sp>
      <p:pic>
        <p:nvPicPr>
          <p:cNvPr id="11266" name="Picture 2" descr="Resultado de imagen de luxometro">
            <a:hlinkClick r:id="rId2"/>
            <a:extLst>
              <a:ext uri="{FF2B5EF4-FFF2-40B4-BE49-F238E27FC236}">
                <a16:creationId xmlns:a16="http://schemas.microsoft.com/office/drawing/2014/main" id="{C64EFD3D-47A1-41DB-AC47-F0A968E87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99454"/>
            <a:ext cx="2114233" cy="2537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n 4" descr="Resultado de imagen de sonometro">
            <a:hlinkClick r:id="rId4" tgtFrame="&quot;_blank&quot;"/>
            <a:extLst>
              <a:ext uri="{FF2B5EF4-FFF2-40B4-BE49-F238E27FC236}">
                <a16:creationId xmlns:a16="http://schemas.microsoft.com/office/drawing/2014/main" id="{75CD03CC-E951-4B76-96B5-07A8A11681D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163" y="3124851"/>
            <a:ext cx="2336800" cy="228628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719FF6E2-965F-4D43-9031-B1B5C78456CB}"/>
              </a:ext>
            </a:extLst>
          </p:cNvPr>
          <p:cNvSpPr/>
          <p:nvPr/>
        </p:nvSpPr>
        <p:spPr>
          <a:xfrm>
            <a:off x="7340838" y="2814831"/>
            <a:ext cx="38252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REAL DECRETO 486/1997 se establecen las condiciones mínimas de seguridad y salud en el trabajo. </a:t>
            </a:r>
            <a:endParaRPr lang="es-ES" sz="2400" dirty="0"/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588EF70F-3A1E-4CF3-8355-FDEEFBFCD94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3529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15D9F1A-32E4-48C1-8C81-4444D595AD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788159"/>
            <a:ext cx="10515600" cy="4063683"/>
          </a:xfrm>
        </p:spPr>
        <p:txBody>
          <a:bodyPr>
            <a:normAutofit/>
          </a:bodyPr>
          <a:lstStyle/>
          <a:p>
            <a:r>
              <a:rPr lang="es-ES" sz="3200" dirty="0"/>
              <a:t>Calibración del sensor de luminosidad</a:t>
            </a:r>
          </a:p>
          <a:p>
            <a:pPr lvl="1">
              <a:buFont typeface="Courier New" panose="02070309020205020404" pitchFamily="49" charset="0"/>
              <a:buChar char="­"/>
            </a:pPr>
            <a:endParaRPr lang="es-ES" sz="2800" dirty="0"/>
          </a:p>
        </p:txBody>
      </p:sp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CCCFDB8F-AC06-48AB-8BEF-337BDB703DF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15231916"/>
              </p:ext>
            </p:extLst>
          </p:nvPr>
        </p:nvGraphicFramePr>
        <p:xfrm>
          <a:off x="838199" y="2724150"/>
          <a:ext cx="6934201" cy="34528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Imagen 4">
            <a:extLst>
              <a:ext uri="{FF2B5EF4-FFF2-40B4-BE49-F238E27FC236}">
                <a16:creationId xmlns:a16="http://schemas.microsoft.com/office/drawing/2014/main" id="{C70C27BF-45A4-4E90-9C8B-4183BF920A7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0" y="2791619"/>
            <a:ext cx="3448050" cy="241934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3B95FFDD-7D44-4C30-9D91-00B433CB315E}"/>
              </a:ext>
            </a:extLst>
          </p:cNvPr>
          <p:cNvSpPr/>
          <p:nvPr/>
        </p:nvSpPr>
        <p:spPr>
          <a:xfrm>
            <a:off x="3249227" y="4669654"/>
            <a:ext cx="133165" cy="798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8" name="Conector recto 7">
            <a:extLst>
              <a:ext uri="{FF2B5EF4-FFF2-40B4-BE49-F238E27FC236}">
                <a16:creationId xmlns:a16="http://schemas.microsoft.com/office/drawing/2014/main" id="{E17EDDFB-C455-43EA-983C-EA38F2FD6DA5}"/>
              </a:ext>
            </a:extLst>
          </p:cNvPr>
          <p:cNvCxnSpPr/>
          <p:nvPr/>
        </p:nvCxnSpPr>
        <p:spPr>
          <a:xfrm>
            <a:off x="1513840" y="5210968"/>
            <a:ext cx="6014720" cy="0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1EE2453F-797D-49C3-BE7B-B7621A7355DF}"/>
              </a:ext>
            </a:extLst>
          </p:cNvPr>
          <p:cNvCxnSpPr/>
          <p:nvPr/>
        </p:nvCxnSpPr>
        <p:spPr>
          <a:xfrm flipV="1">
            <a:off x="3037840" y="3200400"/>
            <a:ext cx="0" cy="2407920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3339855-66D9-443F-97FC-E5223CAA7959}"/>
              </a:ext>
            </a:extLst>
          </p:cNvPr>
          <p:cNvSpPr txBox="1"/>
          <p:nvPr/>
        </p:nvSpPr>
        <p:spPr>
          <a:xfrm>
            <a:off x="1713621" y="4165905"/>
            <a:ext cx="1156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Falsos positivos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F68197D8-B9F8-4010-82B5-23AD06D384DD}"/>
              </a:ext>
            </a:extLst>
          </p:cNvPr>
          <p:cNvSpPr txBox="1"/>
          <p:nvPr/>
        </p:nvSpPr>
        <p:spPr>
          <a:xfrm>
            <a:off x="3870960" y="5210968"/>
            <a:ext cx="2590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Falsos negativos</a:t>
            </a: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1F32AB35-D65D-425D-812F-27D59EDFB9E1}"/>
              </a:ext>
            </a:extLst>
          </p:cNvPr>
          <p:cNvSpPr/>
          <p:nvPr/>
        </p:nvSpPr>
        <p:spPr>
          <a:xfrm>
            <a:off x="3037841" y="3200373"/>
            <a:ext cx="4490720" cy="2010529"/>
          </a:xfrm>
          <a:prstGeom prst="rect">
            <a:avLst/>
          </a:prstGeom>
          <a:solidFill>
            <a:srgbClr val="92D050">
              <a:alpha val="2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Rectángulo 13">
            <a:extLst>
              <a:ext uri="{FF2B5EF4-FFF2-40B4-BE49-F238E27FC236}">
                <a16:creationId xmlns:a16="http://schemas.microsoft.com/office/drawing/2014/main" id="{DE49770B-791F-465B-B14F-2513FA382C4D}"/>
              </a:ext>
            </a:extLst>
          </p:cNvPr>
          <p:cNvSpPr/>
          <p:nvPr/>
        </p:nvSpPr>
        <p:spPr>
          <a:xfrm>
            <a:off x="1513838" y="5210902"/>
            <a:ext cx="1523987" cy="397418"/>
          </a:xfrm>
          <a:prstGeom prst="rect">
            <a:avLst/>
          </a:prstGeom>
          <a:solidFill>
            <a:srgbClr val="92D050">
              <a:alpha val="2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A2C04099-E1C5-46D9-8CC1-3CDC053AD87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53303"/>
            <a:ext cx="850033" cy="425017"/>
          </a:xfrm>
          <a:prstGeom prst="rect">
            <a:avLst/>
          </a:prstGeom>
        </p:spPr>
      </p:pic>
      <p:sp>
        <p:nvSpPr>
          <p:cNvPr id="19" name="Título 1">
            <a:extLst>
              <a:ext uri="{FF2B5EF4-FFF2-40B4-BE49-F238E27FC236}">
                <a16:creationId xmlns:a16="http://schemas.microsoft.com/office/drawing/2014/main" id="{E1670A97-E363-4C60-B61B-F739E15CC567}"/>
              </a:ext>
            </a:extLst>
          </p:cNvPr>
          <p:cNvSpPr txBox="1">
            <a:spLocks/>
          </p:cNvSpPr>
          <p:nvPr/>
        </p:nvSpPr>
        <p:spPr>
          <a:xfrm>
            <a:off x="1066799" y="328140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Caso de aplicación </a:t>
            </a:r>
          </a:p>
        </p:txBody>
      </p:sp>
    </p:spTree>
    <p:extLst>
      <p:ext uri="{BB962C8B-B14F-4D97-AF65-F5344CB8AC3E}">
        <p14:creationId xmlns:p14="http://schemas.microsoft.com/office/powerpoint/2010/main" val="8574630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759B47-30FA-4782-AA16-5E5F951DB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aso de aplicaci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68744BD-C680-4890-8290-DFFF89F466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01168" lvl="1" indent="0">
              <a:buNone/>
            </a:pPr>
            <a:r>
              <a:rPr lang="es-ES" sz="3200" dirty="0"/>
              <a:t>Calibración sensor de sonido</a:t>
            </a:r>
          </a:p>
          <a:p>
            <a:pPr marL="457200" lvl="1" indent="0">
              <a:buNone/>
            </a:pPr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29666B3-973F-4742-AFA6-D1C0820AE0B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26845" y="2378424"/>
            <a:ext cx="3339527" cy="2730818"/>
          </a:xfrm>
          <a:prstGeom prst="rect">
            <a:avLst/>
          </a:prstGeom>
          <a:noFill/>
          <a:ln>
            <a:noFill/>
          </a:ln>
          <a:effectLst>
            <a:outerShdw blurRad="215900" dist="38100" dir="2700000" algn="tl" rotWithShape="0">
              <a:prstClr val="black">
                <a:alpha val="40000"/>
              </a:prstClr>
            </a:outerShdw>
            <a:softEdge rad="50800"/>
          </a:effectLst>
        </p:spPr>
      </p:pic>
      <p:graphicFrame>
        <p:nvGraphicFramePr>
          <p:cNvPr id="5" name="Gráfico 4">
            <a:extLst>
              <a:ext uri="{FF2B5EF4-FFF2-40B4-BE49-F238E27FC236}">
                <a16:creationId xmlns:a16="http://schemas.microsoft.com/office/drawing/2014/main" id="{D7092FD6-9688-4076-B7BF-86CA542F2DE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46201049"/>
              </p:ext>
            </p:extLst>
          </p:nvPr>
        </p:nvGraphicFramePr>
        <p:xfrm>
          <a:off x="838200" y="2322513"/>
          <a:ext cx="6817996" cy="38544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7" name="Imagen 6">
            <a:extLst>
              <a:ext uri="{FF2B5EF4-FFF2-40B4-BE49-F238E27FC236}">
                <a16:creationId xmlns:a16="http://schemas.microsoft.com/office/drawing/2014/main" id="{D8FE0B23-C342-456F-8A63-A38B69713B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53303"/>
            <a:ext cx="850033" cy="425017"/>
          </a:xfrm>
          <a:prstGeom prst="rect">
            <a:avLst/>
          </a:prstGeom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0E1AF1B9-EDEA-4F2A-A61C-9AB4B81C6AE1}"/>
              </a:ext>
            </a:extLst>
          </p:cNvPr>
          <p:cNvSpPr/>
          <p:nvPr/>
        </p:nvSpPr>
        <p:spPr>
          <a:xfrm>
            <a:off x="1473207" y="3007167"/>
            <a:ext cx="1290314" cy="1453074"/>
          </a:xfrm>
          <a:prstGeom prst="rect">
            <a:avLst/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s-ES"/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6766DB02-321E-45DA-8560-ACE7C9AF0BAD}"/>
              </a:ext>
            </a:extLst>
          </p:cNvPr>
          <p:cNvSpPr/>
          <p:nvPr/>
        </p:nvSpPr>
        <p:spPr>
          <a:xfrm>
            <a:off x="2763520" y="4460240"/>
            <a:ext cx="4571999" cy="761999"/>
          </a:xfrm>
          <a:prstGeom prst="rect">
            <a:avLst/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s-ES"/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C99DBE97-4D6C-4B43-91AC-30FE51F1894F}"/>
              </a:ext>
            </a:extLst>
          </p:cNvPr>
          <p:cNvSpPr/>
          <p:nvPr/>
        </p:nvSpPr>
        <p:spPr>
          <a:xfrm>
            <a:off x="2763517" y="3002090"/>
            <a:ext cx="4571998" cy="1453006"/>
          </a:xfrm>
          <a:prstGeom prst="rect">
            <a:avLst/>
          </a:prstGeom>
          <a:solidFill>
            <a:srgbClr val="92D050">
              <a:alpha val="2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C17EB8F9-862B-4CBE-A232-3E5E167FF42B}"/>
              </a:ext>
            </a:extLst>
          </p:cNvPr>
          <p:cNvSpPr/>
          <p:nvPr/>
        </p:nvSpPr>
        <p:spPr>
          <a:xfrm>
            <a:off x="1473208" y="4460241"/>
            <a:ext cx="1290309" cy="761999"/>
          </a:xfrm>
          <a:prstGeom prst="rect">
            <a:avLst/>
          </a:prstGeom>
          <a:solidFill>
            <a:srgbClr val="92D050">
              <a:alpha val="2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144140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rcador de contenido 3">
            <a:extLst>
              <a:ext uri="{FF2B5EF4-FFF2-40B4-BE49-F238E27FC236}">
                <a16:creationId xmlns:a16="http://schemas.microsoft.com/office/drawing/2014/main" id="{BB4DEBD6-3858-404E-B294-E985A157D93F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96999" y="1850390"/>
            <a:ext cx="3053081" cy="2813050"/>
          </a:xfrm>
          <a:prstGeom prst="rect">
            <a:avLst/>
          </a:prstGeom>
        </p:spPr>
      </p:pic>
      <p:sp>
        <p:nvSpPr>
          <p:cNvPr id="6" name="Cuadro de texto 223">
            <a:extLst>
              <a:ext uri="{FF2B5EF4-FFF2-40B4-BE49-F238E27FC236}">
                <a16:creationId xmlns:a16="http://schemas.microsoft.com/office/drawing/2014/main" id="{099EBCB7-5216-489E-AC85-63047100041D}"/>
              </a:ext>
            </a:extLst>
          </p:cNvPr>
          <p:cNvSpPr txBox="1"/>
          <p:nvPr/>
        </p:nvSpPr>
        <p:spPr>
          <a:xfrm>
            <a:off x="1216659" y="4663440"/>
            <a:ext cx="3413760" cy="156210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indent="252095">
              <a:spcBef>
                <a:spcPts val="600"/>
              </a:spcBef>
              <a:spcAft>
                <a:spcPts val="0"/>
              </a:spcAft>
            </a:pPr>
            <a:r>
              <a:rPr lang="es-E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egro =límites de la sala</a:t>
            </a:r>
          </a:p>
          <a:p>
            <a:pPr indent="252095">
              <a:spcBef>
                <a:spcPts val="600"/>
              </a:spcBef>
              <a:spcAft>
                <a:spcPts val="0"/>
              </a:spcAft>
            </a:pPr>
            <a:r>
              <a:rPr lang="es-E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ojo = códigos QR</a:t>
            </a:r>
          </a:p>
          <a:p>
            <a:pPr indent="252095">
              <a:spcBef>
                <a:spcPts val="600"/>
              </a:spcBef>
              <a:spcAft>
                <a:spcPts val="0"/>
              </a:spcAft>
            </a:pPr>
            <a:r>
              <a:rPr lang="es-E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ris = zonas de almacenaje</a:t>
            </a:r>
          </a:p>
          <a:p>
            <a:pPr indent="252095">
              <a:spcBef>
                <a:spcPts val="600"/>
              </a:spcBef>
              <a:spcAft>
                <a:spcPts val="0"/>
              </a:spcAft>
            </a:pPr>
            <a:r>
              <a:rPr lang="es-E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aranja = puntos recorridos</a:t>
            </a:r>
          </a:p>
          <a:p>
            <a:pPr indent="252095">
              <a:spcBef>
                <a:spcPts val="600"/>
              </a:spcBef>
              <a:spcAft>
                <a:spcPts val="0"/>
              </a:spcAft>
            </a:pPr>
            <a:r>
              <a:rPr lang="es-E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marillo = luminarias de la sala</a:t>
            </a:r>
          </a:p>
          <a:p>
            <a:pPr indent="252095">
              <a:spcBef>
                <a:spcPts val="600"/>
              </a:spcBef>
              <a:spcAft>
                <a:spcPts val="0"/>
              </a:spcAft>
            </a:pPr>
            <a:r>
              <a:rPr lang="es-E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rde = ventana</a:t>
            </a:r>
          </a:p>
          <a:p>
            <a:pPr indent="252095">
              <a:spcBef>
                <a:spcPts val="600"/>
              </a:spcBef>
              <a:spcAft>
                <a:spcPts val="0"/>
              </a:spcAft>
            </a:pPr>
            <a:r>
              <a:rPr lang="es-E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</a:p>
        </p:txBody>
      </p:sp>
      <p:pic>
        <p:nvPicPr>
          <p:cNvPr id="7" name="Imagen 6" descr="C:\Users\marco\Downloads\IMG_20181212_190344.jpg">
            <a:extLst>
              <a:ext uri="{FF2B5EF4-FFF2-40B4-BE49-F238E27FC236}">
                <a16:creationId xmlns:a16="http://schemas.microsoft.com/office/drawing/2014/main" id="{7BCE05EB-D34C-4333-950D-1E863580A75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432425" y="2189796"/>
            <a:ext cx="4092573" cy="3413761"/>
          </a:xfrm>
          <a:prstGeom prst="rect">
            <a:avLst/>
          </a:prstGeom>
          <a:noFill/>
          <a:ln>
            <a:noFill/>
          </a:ln>
          <a:effectLst>
            <a:outerShdw blurRad="152400" dist="38100" dir="2700000" algn="tl" rotWithShape="0">
              <a:prstClr val="black">
                <a:alpha val="40000"/>
              </a:prstClr>
            </a:outerShdw>
            <a:softEdge rad="76200"/>
          </a:effectLst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F9B0E939-7AA0-472E-8AD5-04129D89E5B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  <p:sp>
        <p:nvSpPr>
          <p:cNvPr id="10" name="Título 1">
            <a:extLst>
              <a:ext uri="{FF2B5EF4-FFF2-40B4-BE49-F238E27FC236}">
                <a16:creationId xmlns:a16="http://schemas.microsoft.com/office/drawing/2014/main" id="{ECF584C6-01A9-4D0C-A3E2-98891EFFA63C}"/>
              </a:ext>
            </a:extLst>
          </p:cNvPr>
          <p:cNvSpPr txBox="1">
            <a:spLocks/>
          </p:cNvSpPr>
          <p:nvPr/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Caso de aplicación </a:t>
            </a:r>
          </a:p>
        </p:txBody>
      </p:sp>
    </p:spTree>
    <p:extLst>
      <p:ext uri="{BB962C8B-B14F-4D97-AF65-F5344CB8AC3E}">
        <p14:creationId xmlns:p14="http://schemas.microsoft.com/office/powerpoint/2010/main" val="14699704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1">
            <a:extLst>
              <a:ext uri="{FF2B5EF4-FFF2-40B4-BE49-F238E27FC236}">
                <a16:creationId xmlns:a16="http://schemas.microsoft.com/office/drawing/2014/main" id="{1AB1BFD7-6A65-4045-BFB3-6044E6F98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9838" y="2496286"/>
            <a:ext cx="4318336" cy="3238752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FAFA662C-6BD2-4A03-A778-EDD5B8979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aso de aplicaci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900C0D1-B0E2-4911-AEA4-E530462A4F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55894"/>
            <a:ext cx="9601817" cy="875955"/>
          </a:xfrm>
        </p:spPr>
        <p:txBody>
          <a:bodyPr/>
          <a:lstStyle/>
          <a:p>
            <a:pPr marL="0" indent="0">
              <a:buNone/>
            </a:pPr>
            <a:r>
              <a:rPr lang="es-ES" sz="2800" b="1" dirty="0"/>
              <a:t>Resultados: mapas de ruido y luminosidad</a:t>
            </a:r>
          </a:p>
          <a:p>
            <a:pPr marL="0" indent="0">
              <a:buNone/>
            </a:pPr>
            <a:endParaRPr lang="es-ES" b="1" dirty="0"/>
          </a:p>
          <a:p>
            <a:pPr marL="0" indent="0">
              <a:buNone/>
            </a:pPr>
            <a:endParaRPr lang="es-ES" b="1" dirty="0"/>
          </a:p>
        </p:txBody>
      </p:sp>
      <p:pic>
        <p:nvPicPr>
          <p:cNvPr id="58" name="Imagen 57">
            <a:extLst>
              <a:ext uri="{FF2B5EF4-FFF2-40B4-BE49-F238E27FC236}">
                <a16:creationId xmlns:a16="http://schemas.microsoft.com/office/drawing/2014/main" id="{C619A401-B15D-4519-8070-8A38B0201E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  <p:sp>
        <p:nvSpPr>
          <p:cNvPr id="181" name="Marcador de contenido 2">
            <a:extLst>
              <a:ext uri="{FF2B5EF4-FFF2-40B4-BE49-F238E27FC236}">
                <a16:creationId xmlns:a16="http://schemas.microsoft.com/office/drawing/2014/main" id="{9364F239-9DF0-4325-974F-BCD19BBC8EC6}"/>
              </a:ext>
            </a:extLst>
          </p:cNvPr>
          <p:cNvSpPr txBox="1">
            <a:spLocks/>
          </p:cNvSpPr>
          <p:nvPr/>
        </p:nvSpPr>
        <p:spPr>
          <a:xfrm>
            <a:off x="1960174" y="5930129"/>
            <a:ext cx="9601817" cy="187108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Calibri" panose="020F0502020204030204" pitchFamily="34" charset="0"/>
              <a:buNone/>
            </a:pPr>
            <a:r>
              <a:rPr lang="es-ES" sz="2400" b="1" dirty="0"/>
              <a:t>Luminosidad</a:t>
            </a:r>
            <a:r>
              <a:rPr lang="es-ES" dirty="0"/>
              <a:t>			</a:t>
            </a:r>
            <a:r>
              <a:rPr lang="es-ES" b="1" dirty="0"/>
              <a:t>		    </a:t>
            </a:r>
            <a:r>
              <a:rPr lang="es-ES" sz="2400" b="1" dirty="0"/>
              <a:t>Ruido </a:t>
            </a:r>
          </a:p>
          <a:p>
            <a:pPr marL="0" indent="0">
              <a:buFont typeface="Calibri" panose="020F0502020204030204" pitchFamily="34" charset="0"/>
              <a:buNone/>
            </a:pPr>
            <a:endParaRPr lang="es-ES" b="1" dirty="0"/>
          </a:p>
          <a:p>
            <a:pPr marL="0" indent="0">
              <a:buFont typeface="Calibri" panose="020F0502020204030204" pitchFamily="34" charset="0"/>
              <a:buNone/>
            </a:pPr>
            <a:endParaRPr lang="es-ES" b="1" dirty="0"/>
          </a:p>
        </p:txBody>
      </p:sp>
      <p:grpSp>
        <p:nvGrpSpPr>
          <p:cNvPr id="270" name="Grupo 269">
            <a:extLst>
              <a:ext uri="{FF2B5EF4-FFF2-40B4-BE49-F238E27FC236}">
                <a16:creationId xmlns:a16="http://schemas.microsoft.com/office/drawing/2014/main" id="{61561006-1766-4D1E-8A3B-2029DBFD81CC}"/>
              </a:ext>
            </a:extLst>
          </p:cNvPr>
          <p:cNvGrpSpPr/>
          <p:nvPr/>
        </p:nvGrpSpPr>
        <p:grpSpPr>
          <a:xfrm>
            <a:off x="6259838" y="2709667"/>
            <a:ext cx="3362449" cy="2975876"/>
            <a:chOff x="5933906" y="2952953"/>
            <a:chExt cx="3362449" cy="2975876"/>
          </a:xfrm>
        </p:grpSpPr>
        <p:grpSp>
          <p:nvGrpSpPr>
            <p:cNvPr id="224" name="Grupo 223">
              <a:extLst>
                <a:ext uri="{FF2B5EF4-FFF2-40B4-BE49-F238E27FC236}">
                  <a16:creationId xmlns:a16="http://schemas.microsoft.com/office/drawing/2014/main" id="{B2F9E9C4-C747-4390-BD54-796E2688B662}"/>
                </a:ext>
              </a:extLst>
            </p:cNvPr>
            <p:cNvGrpSpPr/>
            <p:nvPr/>
          </p:nvGrpSpPr>
          <p:grpSpPr>
            <a:xfrm>
              <a:off x="6177702" y="2952953"/>
              <a:ext cx="3118653" cy="2975876"/>
              <a:chOff x="6177702" y="2952953"/>
              <a:chExt cx="3118653" cy="2975876"/>
            </a:xfrm>
          </p:grpSpPr>
          <p:sp>
            <p:nvSpPr>
              <p:cNvPr id="129" name="Rectángulo 128">
                <a:extLst>
                  <a:ext uri="{FF2B5EF4-FFF2-40B4-BE49-F238E27FC236}">
                    <a16:creationId xmlns:a16="http://schemas.microsoft.com/office/drawing/2014/main" id="{AACCCCFB-2651-46B5-B355-BB548B428354}"/>
                  </a:ext>
                </a:extLst>
              </p:cNvPr>
              <p:cNvSpPr/>
              <p:nvPr/>
            </p:nvSpPr>
            <p:spPr>
              <a:xfrm>
                <a:off x="6306949" y="5649295"/>
                <a:ext cx="2915614" cy="27794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grpSp>
            <p:nvGrpSpPr>
              <p:cNvPr id="137" name="Grupo 136">
                <a:extLst>
                  <a:ext uri="{FF2B5EF4-FFF2-40B4-BE49-F238E27FC236}">
                    <a16:creationId xmlns:a16="http://schemas.microsoft.com/office/drawing/2014/main" id="{2BD7FE78-7E6C-46F3-BFBB-225BEEE3DF25}"/>
                  </a:ext>
                </a:extLst>
              </p:cNvPr>
              <p:cNvGrpSpPr/>
              <p:nvPr/>
            </p:nvGrpSpPr>
            <p:grpSpPr>
              <a:xfrm>
                <a:off x="6177702" y="2952953"/>
                <a:ext cx="3118653" cy="2975876"/>
                <a:chOff x="6177702" y="2956964"/>
                <a:chExt cx="3118653" cy="2975876"/>
              </a:xfrm>
            </p:grpSpPr>
            <p:sp>
              <p:nvSpPr>
                <p:cNvPr id="14" name="Rectángulo 13">
                  <a:extLst>
                    <a:ext uri="{FF2B5EF4-FFF2-40B4-BE49-F238E27FC236}">
                      <a16:creationId xmlns:a16="http://schemas.microsoft.com/office/drawing/2014/main" id="{69F84F28-F6A1-4E90-B3B8-2FBAEC0DF553}"/>
                    </a:ext>
                  </a:extLst>
                </p:cNvPr>
                <p:cNvSpPr/>
                <p:nvPr/>
              </p:nvSpPr>
              <p:spPr>
                <a:xfrm>
                  <a:off x="7671476" y="4155914"/>
                  <a:ext cx="795516" cy="488393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>
                    <a:highlight>
                      <a:srgbClr val="92D050"/>
                    </a:highlight>
                  </a:endParaRPr>
                </a:p>
              </p:txBody>
            </p:sp>
            <p:grpSp>
              <p:nvGrpSpPr>
                <p:cNvPr id="136" name="Grupo 135">
                  <a:extLst>
                    <a:ext uri="{FF2B5EF4-FFF2-40B4-BE49-F238E27FC236}">
                      <a16:creationId xmlns:a16="http://schemas.microsoft.com/office/drawing/2014/main" id="{945410A0-CCCD-4FE2-9338-D1E511A4845A}"/>
                    </a:ext>
                  </a:extLst>
                </p:cNvPr>
                <p:cNvGrpSpPr/>
                <p:nvPr/>
              </p:nvGrpSpPr>
              <p:grpSpPr>
                <a:xfrm>
                  <a:off x="6177702" y="2956964"/>
                  <a:ext cx="3118653" cy="2975876"/>
                  <a:chOff x="6177702" y="2956964"/>
                  <a:chExt cx="3118653" cy="2975876"/>
                </a:xfrm>
              </p:grpSpPr>
              <p:sp>
                <p:nvSpPr>
                  <p:cNvPr id="132" name="Rectángulo 131">
                    <a:extLst>
                      <a:ext uri="{FF2B5EF4-FFF2-40B4-BE49-F238E27FC236}">
                        <a16:creationId xmlns:a16="http://schemas.microsoft.com/office/drawing/2014/main" id="{761AC65A-B322-4204-966D-A4D61D374410}"/>
                      </a:ext>
                    </a:extLst>
                  </p:cNvPr>
                  <p:cNvSpPr/>
                  <p:nvPr/>
                </p:nvSpPr>
                <p:spPr>
                  <a:xfrm>
                    <a:off x="6847402" y="5365538"/>
                    <a:ext cx="539689" cy="289679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grpSp>
                <p:nvGrpSpPr>
                  <p:cNvPr id="135" name="Grupo 134">
                    <a:extLst>
                      <a:ext uri="{FF2B5EF4-FFF2-40B4-BE49-F238E27FC236}">
                        <a16:creationId xmlns:a16="http://schemas.microsoft.com/office/drawing/2014/main" id="{65A29C47-3225-40D7-A98B-0ABD82FE0079}"/>
                      </a:ext>
                    </a:extLst>
                  </p:cNvPr>
                  <p:cNvGrpSpPr/>
                  <p:nvPr/>
                </p:nvGrpSpPr>
                <p:grpSpPr>
                  <a:xfrm>
                    <a:off x="6177702" y="2956964"/>
                    <a:ext cx="3118653" cy="2975876"/>
                    <a:chOff x="6177702" y="2956964"/>
                    <a:chExt cx="3118653" cy="2975876"/>
                  </a:xfrm>
                </p:grpSpPr>
                <p:grpSp>
                  <p:nvGrpSpPr>
                    <p:cNvPr id="61" name="Grupo 60">
                      <a:extLst>
                        <a:ext uri="{FF2B5EF4-FFF2-40B4-BE49-F238E27FC236}">
                          <a16:creationId xmlns:a16="http://schemas.microsoft.com/office/drawing/2014/main" id="{3FF696A8-8848-4F62-8573-7D6D6030E08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435151" y="3038705"/>
                      <a:ext cx="2741142" cy="2616514"/>
                      <a:chOff x="969846" y="3035301"/>
                      <a:chExt cx="3348989" cy="2924482"/>
                    </a:xfrm>
                  </p:grpSpPr>
                  <p:sp>
                    <p:nvSpPr>
                      <p:cNvPr id="62" name="Rectángulo 61">
                        <a:extLst>
                          <a:ext uri="{FF2B5EF4-FFF2-40B4-BE49-F238E27FC236}">
                            <a16:creationId xmlns:a16="http://schemas.microsoft.com/office/drawing/2014/main" id="{A5C3B455-C365-4407-90FF-8FFEDBE5D1F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69846" y="3035301"/>
                        <a:ext cx="3345180" cy="2887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63" name="Rectángulo 62">
                        <a:extLst>
                          <a:ext uri="{FF2B5EF4-FFF2-40B4-BE49-F238E27FC236}">
                            <a16:creationId xmlns:a16="http://schemas.microsoft.com/office/drawing/2014/main" id="{B5C9CF98-DCB1-473B-B9ED-48D2E0D06E5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77466" y="4035516"/>
                        <a:ext cx="518160" cy="192426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 dirty="0"/>
                      </a:p>
                    </p:txBody>
                  </p:sp>
                  <p:sp>
                    <p:nvSpPr>
                      <p:cNvPr id="64" name="Rectángulo 63">
                        <a:extLst>
                          <a:ext uri="{FF2B5EF4-FFF2-40B4-BE49-F238E27FC236}">
                            <a16:creationId xmlns:a16="http://schemas.microsoft.com/office/drawing/2014/main" id="{D03B5F69-B52C-4751-B2E1-0E5AA0CB779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127008" y="5403521"/>
                        <a:ext cx="2127057" cy="55626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65" name="Rectángulo 64">
                        <a:extLst>
                          <a:ext uri="{FF2B5EF4-FFF2-40B4-BE49-F238E27FC236}">
                            <a16:creationId xmlns:a16="http://schemas.microsoft.com/office/drawing/2014/main" id="{F31584D5-013F-4EAA-82F8-27FDEA02C72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044266" y="3439161"/>
                        <a:ext cx="464820" cy="8305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66" name="Rectángulo 65">
                        <a:extLst>
                          <a:ext uri="{FF2B5EF4-FFF2-40B4-BE49-F238E27FC236}">
                            <a16:creationId xmlns:a16="http://schemas.microsoft.com/office/drawing/2014/main" id="{60045717-75F3-4360-9863-53368B04AA0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75561" y="3035301"/>
                        <a:ext cx="289560" cy="1028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67" name="Rectángulo 66">
                        <a:extLst>
                          <a:ext uri="{FF2B5EF4-FFF2-40B4-BE49-F238E27FC236}">
                            <a16:creationId xmlns:a16="http://schemas.microsoft.com/office/drawing/2014/main" id="{87798969-8F70-4183-8780-D920DE566781}"/>
                          </a:ext>
                        </a:extLst>
                      </p:cNvPr>
                      <p:cNvSpPr/>
                      <p:nvPr/>
                    </p:nvSpPr>
                    <p:spPr>
                      <a:xfrm rot="5400000">
                        <a:off x="3132021" y="3726817"/>
                        <a:ext cx="1878329" cy="49529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68" name="Rectángulo 67">
                        <a:extLst>
                          <a:ext uri="{FF2B5EF4-FFF2-40B4-BE49-F238E27FC236}">
                            <a16:creationId xmlns:a16="http://schemas.microsoft.com/office/drawing/2014/main" id="{23284F2E-E4FC-4F0B-A5B3-AD2D2B3F03F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051886" y="4262121"/>
                        <a:ext cx="1424940" cy="624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69" name="Rectángulo 68">
                        <a:extLst>
                          <a:ext uri="{FF2B5EF4-FFF2-40B4-BE49-F238E27FC236}">
                            <a16:creationId xmlns:a16="http://schemas.microsoft.com/office/drawing/2014/main" id="{1EB3A437-704C-463A-9219-9875B994812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745306" y="3340101"/>
                        <a:ext cx="167640" cy="167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0" name="Rectángulo 69">
                        <a:extLst>
                          <a:ext uri="{FF2B5EF4-FFF2-40B4-BE49-F238E27FC236}">
                            <a16:creationId xmlns:a16="http://schemas.microsoft.com/office/drawing/2014/main" id="{CA43BD11-9A4B-491D-96A9-F5F9E6482C6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453966" y="3393441"/>
                        <a:ext cx="167640" cy="167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1" name="Rectángulo 70">
                        <a:extLst>
                          <a:ext uri="{FF2B5EF4-FFF2-40B4-BE49-F238E27FC236}">
                            <a16:creationId xmlns:a16="http://schemas.microsoft.com/office/drawing/2014/main" id="{284D081E-B1C0-41FA-8346-B0045F730EC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580331" y="4460241"/>
                        <a:ext cx="167640" cy="167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2" name="Rectángulo 71">
                        <a:extLst>
                          <a:ext uri="{FF2B5EF4-FFF2-40B4-BE49-F238E27FC236}">
                            <a16:creationId xmlns:a16="http://schemas.microsoft.com/office/drawing/2014/main" id="{89C68D58-FBBD-4791-A336-C46F6133D22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716606" y="3561081"/>
                        <a:ext cx="167640" cy="167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3" name="Rectángulo 72">
                        <a:extLst>
                          <a:ext uri="{FF2B5EF4-FFF2-40B4-BE49-F238E27FC236}">
                            <a16:creationId xmlns:a16="http://schemas.microsoft.com/office/drawing/2014/main" id="{CFAB3BE5-0B78-4B5A-84B9-41FE75EA334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747086" y="4399281"/>
                        <a:ext cx="167640" cy="167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4" name="Rectángulo 73">
                        <a:extLst>
                          <a:ext uri="{FF2B5EF4-FFF2-40B4-BE49-F238E27FC236}">
                            <a16:creationId xmlns:a16="http://schemas.microsoft.com/office/drawing/2014/main" id="{BB7E3887-CF5B-416E-901B-BEECA084E78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762326" y="5168901"/>
                        <a:ext cx="167640" cy="167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5" name="Rectángulo 74">
                        <a:extLst>
                          <a:ext uri="{FF2B5EF4-FFF2-40B4-BE49-F238E27FC236}">
                            <a16:creationId xmlns:a16="http://schemas.microsoft.com/office/drawing/2014/main" id="{10997548-D559-4FAF-9AC1-0B80C261321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966286" y="5107941"/>
                        <a:ext cx="167640" cy="167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6" name="Rectángulo 75">
                        <a:extLst>
                          <a:ext uri="{FF2B5EF4-FFF2-40B4-BE49-F238E27FC236}">
                            <a16:creationId xmlns:a16="http://schemas.microsoft.com/office/drawing/2014/main" id="{C452B342-E208-4A44-BC9F-34DC092F5EE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255846" y="3888741"/>
                        <a:ext cx="152400" cy="598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7" name="Rectángulo 76">
                        <a:extLst>
                          <a:ext uri="{FF2B5EF4-FFF2-40B4-BE49-F238E27FC236}">
                            <a16:creationId xmlns:a16="http://schemas.microsoft.com/office/drawing/2014/main" id="{139F0781-8DB9-43BC-99ED-3B73911D4D9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592906" y="3843021"/>
                        <a:ext cx="152400" cy="598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8" name="Rectángulo 77">
                        <a:extLst>
                          <a:ext uri="{FF2B5EF4-FFF2-40B4-BE49-F238E27FC236}">
                            <a16:creationId xmlns:a16="http://schemas.microsoft.com/office/drawing/2014/main" id="{704A6B48-4D9F-49F6-A360-A3841F43CB9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968066" y="4841241"/>
                        <a:ext cx="152400" cy="598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79" name="Rectángulo 78">
                        <a:extLst>
                          <a:ext uri="{FF2B5EF4-FFF2-40B4-BE49-F238E27FC236}">
                            <a16:creationId xmlns:a16="http://schemas.microsoft.com/office/drawing/2014/main" id="{DBF04631-7799-48C1-99DC-F3572F5A106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975686" y="3823971"/>
                        <a:ext cx="152400" cy="598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0" name="Rectángulo 79">
                        <a:extLst>
                          <a:ext uri="{FF2B5EF4-FFF2-40B4-BE49-F238E27FC236}">
                            <a16:creationId xmlns:a16="http://schemas.microsoft.com/office/drawing/2014/main" id="{4A4188B4-0E65-41BE-BCBD-34709A413A5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608146" y="4848861"/>
                        <a:ext cx="152400" cy="598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1" name="Rectángulo 80">
                        <a:extLst>
                          <a:ext uri="{FF2B5EF4-FFF2-40B4-BE49-F238E27FC236}">
                            <a16:creationId xmlns:a16="http://schemas.microsoft.com/office/drawing/2014/main" id="{8B366CF2-2BB5-42C4-B28F-B12F7D66A6A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255846" y="4848861"/>
                        <a:ext cx="152400" cy="598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2" name="Elipse 81">
                        <a:extLst>
                          <a:ext uri="{FF2B5EF4-FFF2-40B4-BE49-F238E27FC236}">
                            <a16:creationId xmlns:a16="http://schemas.microsoft.com/office/drawing/2014/main" id="{EB7EB6EC-F18E-4C9F-A189-1B2FD0588B8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37481" y="483362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3" name="Elipse 82">
                        <a:extLst>
                          <a:ext uri="{FF2B5EF4-FFF2-40B4-BE49-F238E27FC236}">
                            <a16:creationId xmlns:a16="http://schemas.microsoft.com/office/drawing/2014/main" id="{751BAD89-3766-42AA-A7CE-A471AF72E9A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560646" y="407924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4" name="Elipse 83">
                        <a:extLst>
                          <a:ext uri="{FF2B5EF4-FFF2-40B4-BE49-F238E27FC236}">
                            <a16:creationId xmlns:a16="http://schemas.microsoft.com/office/drawing/2014/main" id="{DEDA428E-CACF-4D2E-B345-B9880CF15A8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579446" y="487172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5" name="Elipse 84">
                        <a:extLst>
                          <a:ext uri="{FF2B5EF4-FFF2-40B4-BE49-F238E27FC236}">
                            <a16:creationId xmlns:a16="http://schemas.microsoft.com/office/drawing/2014/main" id="{ABDEC1A3-5973-4F61-9F1E-C57C90B5563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792806" y="540512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6" name="Elipse 85">
                        <a:extLst>
                          <a:ext uri="{FF2B5EF4-FFF2-40B4-BE49-F238E27FC236}">
                            <a16:creationId xmlns:a16="http://schemas.microsoft.com/office/drawing/2014/main" id="{23237123-1C65-46B9-B585-9463FE47EB5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02406" y="506222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7" name="Elipse 86">
                        <a:extLst>
                          <a:ext uri="{FF2B5EF4-FFF2-40B4-BE49-F238E27FC236}">
                            <a16:creationId xmlns:a16="http://schemas.microsoft.com/office/drawing/2014/main" id="{6FC0D028-F8BE-4925-99A8-60F5500A381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172026" y="516890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8" name="Elipse 87">
                        <a:extLst>
                          <a:ext uri="{FF2B5EF4-FFF2-40B4-BE49-F238E27FC236}">
                            <a16:creationId xmlns:a16="http://schemas.microsoft.com/office/drawing/2014/main" id="{84F9F817-51FD-4E05-A9A2-440973CD876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004386" y="378206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89" name="Elipse 88">
                        <a:extLst>
                          <a:ext uri="{FF2B5EF4-FFF2-40B4-BE49-F238E27FC236}">
                            <a16:creationId xmlns:a16="http://schemas.microsoft.com/office/drawing/2014/main" id="{34E68DB2-F3D8-4C67-BED9-D78164A6C28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37481" y="327914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90" name="Elipse 89">
                        <a:extLst>
                          <a:ext uri="{FF2B5EF4-FFF2-40B4-BE49-F238E27FC236}">
                            <a16:creationId xmlns:a16="http://schemas.microsoft.com/office/drawing/2014/main" id="{5B9FE4E0-8D4B-4DDD-B605-A693C73D6AC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615766" y="327914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91" name="Elipse 90">
                        <a:extLst>
                          <a:ext uri="{FF2B5EF4-FFF2-40B4-BE49-F238E27FC236}">
                            <a16:creationId xmlns:a16="http://schemas.microsoft.com/office/drawing/2014/main" id="{7B739445-B7DA-45B3-9938-4D3808437E5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46146" y="327914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92" name="Elipse 91">
                        <a:extLst>
                          <a:ext uri="{FF2B5EF4-FFF2-40B4-BE49-F238E27FC236}">
                            <a16:creationId xmlns:a16="http://schemas.microsoft.com/office/drawing/2014/main" id="{8B561E3E-6DAB-4A61-99D5-BE779CA2CB8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541346" y="379730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  <p:sp>
                    <p:nvSpPr>
                      <p:cNvPr id="93" name="Elipse 92">
                        <a:extLst>
                          <a:ext uri="{FF2B5EF4-FFF2-40B4-BE49-F238E27FC236}">
                            <a16:creationId xmlns:a16="http://schemas.microsoft.com/office/drawing/2014/main" id="{BB0165BF-9306-4EBE-9D10-F54AD138604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61386" y="4292601"/>
                        <a:ext cx="60960" cy="53340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s-ES"/>
                      </a:p>
                    </p:txBody>
                  </p:sp>
                </p:grpSp>
                <p:sp>
                  <p:nvSpPr>
                    <p:cNvPr id="60" name="Rectángulo 59">
                      <a:extLst>
                        <a:ext uri="{FF2B5EF4-FFF2-40B4-BE49-F238E27FC236}">
                          <a16:creationId xmlns:a16="http://schemas.microsoft.com/office/drawing/2014/main" id="{A44134C0-1AA1-409A-98AF-F29D880E9F0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17173" y="3594358"/>
                      <a:ext cx="437244" cy="1087379"/>
                    </a:xfrm>
                    <a:prstGeom prst="rect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 dirty="0"/>
                    </a:p>
                  </p:txBody>
                </p:sp>
                <p:sp>
                  <p:nvSpPr>
                    <p:cNvPr id="128" name="Rectángulo 127">
                      <a:extLst>
                        <a:ext uri="{FF2B5EF4-FFF2-40B4-BE49-F238E27FC236}">
                          <a16:creationId xmlns:a16="http://schemas.microsoft.com/office/drawing/2014/main" id="{9B1B4996-688E-425E-8584-85E4B038158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77702" y="2956964"/>
                      <a:ext cx="2979947" cy="306791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/>
                    </a:p>
                  </p:txBody>
                </p:sp>
                <p:sp>
                  <p:nvSpPr>
                    <p:cNvPr id="130" name="Rectángulo 129">
                      <a:extLst>
                        <a:ext uri="{FF2B5EF4-FFF2-40B4-BE49-F238E27FC236}">
                          <a16:creationId xmlns:a16="http://schemas.microsoft.com/office/drawing/2014/main" id="{55A0202F-9946-437D-826E-F4404899681E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4825650" y="4314619"/>
                      <a:ext cx="2970070" cy="265966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/>
                    </a:p>
                  </p:txBody>
                </p:sp>
                <p:sp>
                  <p:nvSpPr>
                    <p:cNvPr id="134" name="Rectángulo 133">
                      <a:extLst>
                        <a:ext uri="{FF2B5EF4-FFF2-40B4-BE49-F238E27FC236}">
                          <a16:creationId xmlns:a16="http://schemas.microsoft.com/office/drawing/2014/main" id="{210156DD-85DE-471F-B283-229DED81D561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7701224" y="4337709"/>
                      <a:ext cx="2970000" cy="22026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/>
                    </a:p>
                  </p:txBody>
                </p:sp>
              </p:grpSp>
            </p:grpSp>
          </p:grpSp>
        </p:grpSp>
        <p:sp>
          <p:nvSpPr>
            <p:cNvPr id="269" name="Rectángulo 268">
              <a:extLst>
                <a:ext uri="{FF2B5EF4-FFF2-40B4-BE49-F238E27FC236}">
                  <a16:creationId xmlns:a16="http://schemas.microsoft.com/office/drawing/2014/main" id="{81887FB7-DC1A-493E-BBFB-5EADB58765CA}"/>
                </a:ext>
              </a:extLst>
            </p:cNvPr>
            <p:cNvSpPr/>
            <p:nvPr/>
          </p:nvSpPr>
          <p:spPr>
            <a:xfrm>
              <a:off x="5933906" y="4016423"/>
              <a:ext cx="234589" cy="44314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317" name="Grupo 316">
            <a:extLst>
              <a:ext uri="{FF2B5EF4-FFF2-40B4-BE49-F238E27FC236}">
                <a16:creationId xmlns:a16="http://schemas.microsoft.com/office/drawing/2014/main" id="{082B6D96-61A4-47C4-8EA5-789AC4BF6527}"/>
              </a:ext>
            </a:extLst>
          </p:cNvPr>
          <p:cNvGrpSpPr/>
          <p:nvPr/>
        </p:nvGrpSpPr>
        <p:grpSpPr>
          <a:xfrm>
            <a:off x="1097280" y="2597736"/>
            <a:ext cx="4248593" cy="3113723"/>
            <a:chOff x="803287" y="2786379"/>
            <a:chExt cx="4248593" cy="3113723"/>
          </a:xfrm>
        </p:grpSpPr>
        <p:pic>
          <p:nvPicPr>
            <p:cNvPr id="10" name="Imagen 9">
              <a:extLst>
                <a:ext uri="{FF2B5EF4-FFF2-40B4-BE49-F238E27FC236}">
                  <a16:creationId xmlns:a16="http://schemas.microsoft.com/office/drawing/2014/main" id="{592B4F9A-3FBA-4A03-8339-8E3C19EFE30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879" y="2786379"/>
              <a:ext cx="4234001" cy="3113723"/>
            </a:xfrm>
            <a:prstGeom prst="rect">
              <a:avLst/>
            </a:prstGeom>
          </p:spPr>
        </p:pic>
        <p:grpSp>
          <p:nvGrpSpPr>
            <p:cNvPr id="271" name="Grupo 270">
              <a:extLst>
                <a:ext uri="{FF2B5EF4-FFF2-40B4-BE49-F238E27FC236}">
                  <a16:creationId xmlns:a16="http://schemas.microsoft.com/office/drawing/2014/main" id="{D4000ABE-C725-4D05-9B67-B69E03C8752A}"/>
                </a:ext>
              </a:extLst>
            </p:cNvPr>
            <p:cNvGrpSpPr/>
            <p:nvPr/>
          </p:nvGrpSpPr>
          <p:grpSpPr>
            <a:xfrm>
              <a:off x="803287" y="2901267"/>
              <a:ext cx="3362449" cy="2970273"/>
              <a:chOff x="5933906" y="2958556"/>
              <a:chExt cx="3362449" cy="2970273"/>
            </a:xfrm>
          </p:grpSpPr>
          <p:grpSp>
            <p:nvGrpSpPr>
              <p:cNvPr id="272" name="Grupo 271">
                <a:extLst>
                  <a:ext uri="{FF2B5EF4-FFF2-40B4-BE49-F238E27FC236}">
                    <a16:creationId xmlns:a16="http://schemas.microsoft.com/office/drawing/2014/main" id="{EB44E4A4-14F1-4F52-9CD1-4451C4BDC9CC}"/>
                  </a:ext>
                </a:extLst>
              </p:cNvPr>
              <p:cNvGrpSpPr/>
              <p:nvPr/>
            </p:nvGrpSpPr>
            <p:grpSpPr>
              <a:xfrm>
                <a:off x="6177702" y="2958556"/>
                <a:ext cx="3118653" cy="2970273"/>
                <a:chOff x="6177702" y="2958556"/>
                <a:chExt cx="3118653" cy="2970273"/>
              </a:xfrm>
            </p:grpSpPr>
            <p:sp>
              <p:nvSpPr>
                <p:cNvPr id="274" name="Rectángulo 273">
                  <a:extLst>
                    <a:ext uri="{FF2B5EF4-FFF2-40B4-BE49-F238E27FC236}">
                      <a16:creationId xmlns:a16="http://schemas.microsoft.com/office/drawing/2014/main" id="{849FF4CB-4B3D-4CFD-91E6-41C3D0DE6DC6}"/>
                    </a:ext>
                  </a:extLst>
                </p:cNvPr>
                <p:cNvSpPr/>
                <p:nvPr/>
              </p:nvSpPr>
              <p:spPr>
                <a:xfrm>
                  <a:off x="6306949" y="5649295"/>
                  <a:ext cx="2915614" cy="277944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grpSp>
              <p:nvGrpSpPr>
                <p:cNvPr id="275" name="Grupo 274">
                  <a:extLst>
                    <a:ext uri="{FF2B5EF4-FFF2-40B4-BE49-F238E27FC236}">
                      <a16:creationId xmlns:a16="http://schemas.microsoft.com/office/drawing/2014/main" id="{1829B0B9-DFDE-4AC4-B755-C2A90DE9D0EE}"/>
                    </a:ext>
                  </a:extLst>
                </p:cNvPr>
                <p:cNvGrpSpPr/>
                <p:nvPr/>
              </p:nvGrpSpPr>
              <p:grpSpPr>
                <a:xfrm>
                  <a:off x="6177702" y="2958556"/>
                  <a:ext cx="3118653" cy="2970273"/>
                  <a:chOff x="6177702" y="2962567"/>
                  <a:chExt cx="3118653" cy="2970273"/>
                </a:xfrm>
              </p:grpSpPr>
              <p:sp>
                <p:nvSpPr>
                  <p:cNvPr id="276" name="Rectángulo 275">
                    <a:extLst>
                      <a:ext uri="{FF2B5EF4-FFF2-40B4-BE49-F238E27FC236}">
                        <a16:creationId xmlns:a16="http://schemas.microsoft.com/office/drawing/2014/main" id="{7BBFE03A-9D7A-48F5-B209-545AE3E67EA4}"/>
                      </a:ext>
                    </a:extLst>
                  </p:cNvPr>
                  <p:cNvSpPr/>
                  <p:nvPr/>
                </p:nvSpPr>
                <p:spPr>
                  <a:xfrm>
                    <a:off x="7671476" y="4155914"/>
                    <a:ext cx="795516" cy="488393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dirty="0">
                      <a:highlight>
                        <a:srgbClr val="92D050"/>
                      </a:highlight>
                    </a:endParaRPr>
                  </a:p>
                </p:txBody>
              </p:sp>
              <p:grpSp>
                <p:nvGrpSpPr>
                  <p:cNvPr id="277" name="Grupo 276">
                    <a:extLst>
                      <a:ext uri="{FF2B5EF4-FFF2-40B4-BE49-F238E27FC236}">
                        <a16:creationId xmlns:a16="http://schemas.microsoft.com/office/drawing/2014/main" id="{BAB86BD7-834F-49D1-89BC-90C60B050DFA}"/>
                      </a:ext>
                    </a:extLst>
                  </p:cNvPr>
                  <p:cNvGrpSpPr/>
                  <p:nvPr/>
                </p:nvGrpSpPr>
                <p:grpSpPr>
                  <a:xfrm>
                    <a:off x="6177702" y="2962567"/>
                    <a:ext cx="3118653" cy="2970273"/>
                    <a:chOff x="6177702" y="2962567"/>
                    <a:chExt cx="3118653" cy="2970273"/>
                  </a:xfrm>
                </p:grpSpPr>
                <p:sp>
                  <p:nvSpPr>
                    <p:cNvPr id="278" name="Rectángulo 277">
                      <a:extLst>
                        <a:ext uri="{FF2B5EF4-FFF2-40B4-BE49-F238E27FC236}">
                          <a16:creationId xmlns:a16="http://schemas.microsoft.com/office/drawing/2014/main" id="{C0E8EFF8-DE4B-4D3B-A44F-45135315986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47402" y="5365538"/>
                      <a:ext cx="539689" cy="289679"/>
                    </a:xfrm>
                    <a:prstGeom prst="rect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/>
                    </a:p>
                  </p:txBody>
                </p:sp>
                <p:grpSp>
                  <p:nvGrpSpPr>
                    <p:cNvPr id="279" name="Grupo 278">
                      <a:extLst>
                        <a:ext uri="{FF2B5EF4-FFF2-40B4-BE49-F238E27FC236}">
                          <a16:creationId xmlns:a16="http://schemas.microsoft.com/office/drawing/2014/main" id="{7F762619-9BDF-4AF3-AA5C-D8AD1FFC474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77702" y="2962567"/>
                      <a:ext cx="3118653" cy="2970273"/>
                      <a:chOff x="6177702" y="2962567"/>
                      <a:chExt cx="3118653" cy="2970273"/>
                    </a:xfrm>
                  </p:grpSpPr>
                  <p:grpSp>
                    <p:nvGrpSpPr>
                      <p:cNvPr id="280" name="Grupo 279">
                        <a:extLst>
                          <a:ext uri="{FF2B5EF4-FFF2-40B4-BE49-F238E27FC236}">
                            <a16:creationId xmlns:a16="http://schemas.microsoft.com/office/drawing/2014/main" id="{57213812-2E6A-4B1D-B94A-799F7F627D1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435151" y="3038705"/>
                        <a:ext cx="2741142" cy="2616514"/>
                        <a:chOff x="969846" y="3035301"/>
                        <a:chExt cx="3348989" cy="2924482"/>
                      </a:xfrm>
                    </p:grpSpPr>
                    <p:sp>
                      <p:nvSpPr>
                        <p:cNvPr id="285" name="Rectángulo 284">
                          <a:extLst>
                            <a:ext uri="{FF2B5EF4-FFF2-40B4-BE49-F238E27FC236}">
                              <a16:creationId xmlns:a16="http://schemas.microsoft.com/office/drawing/2014/main" id="{409E6B91-47D5-4ADA-ABCF-0C4D99C2BAA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69846" y="3035301"/>
                          <a:ext cx="3345180" cy="288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86" name="Rectángulo 285">
                          <a:extLst>
                            <a:ext uri="{FF2B5EF4-FFF2-40B4-BE49-F238E27FC236}">
                              <a16:creationId xmlns:a16="http://schemas.microsoft.com/office/drawing/2014/main" id="{BC444392-CAFD-48A2-AD21-E7EEF7BD0AE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77466" y="4035516"/>
                          <a:ext cx="518160" cy="192426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 dirty="0"/>
                        </a:p>
                      </p:txBody>
                    </p:sp>
                    <p:sp>
                      <p:nvSpPr>
                        <p:cNvPr id="287" name="Rectángulo 286">
                          <a:extLst>
                            <a:ext uri="{FF2B5EF4-FFF2-40B4-BE49-F238E27FC236}">
                              <a16:creationId xmlns:a16="http://schemas.microsoft.com/office/drawing/2014/main" id="{912D672E-0A5E-4196-86DB-014B7925A57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127008" y="5403521"/>
                          <a:ext cx="2127057" cy="5562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88" name="Rectángulo 287">
                          <a:extLst>
                            <a:ext uri="{FF2B5EF4-FFF2-40B4-BE49-F238E27FC236}">
                              <a16:creationId xmlns:a16="http://schemas.microsoft.com/office/drawing/2014/main" id="{A462C860-BC9A-4777-874B-C39FF593679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044266" y="3439161"/>
                          <a:ext cx="464820" cy="83058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89" name="Rectángulo 288">
                          <a:extLst>
                            <a:ext uri="{FF2B5EF4-FFF2-40B4-BE49-F238E27FC236}">
                              <a16:creationId xmlns:a16="http://schemas.microsoft.com/office/drawing/2014/main" id="{056260FF-DE20-4671-AADC-7970AA293D8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975561" y="3035301"/>
                          <a:ext cx="289560" cy="10287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0" name="Rectángulo 289">
                          <a:extLst>
                            <a:ext uri="{FF2B5EF4-FFF2-40B4-BE49-F238E27FC236}">
                              <a16:creationId xmlns:a16="http://schemas.microsoft.com/office/drawing/2014/main" id="{CB0B63E9-5E33-4FBB-BFA8-77AE336B62D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5400000">
                          <a:off x="3132021" y="3726817"/>
                          <a:ext cx="1878329" cy="49529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1" name="Rectángulo 290">
                          <a:extLst>
                            <a:ext uri="{FF2B5EF4-FFF2-40B4-BE49-F238E27FC236}">
                              <a16:creationId xmlns:a16="http://schemas.microsoft.com/office/drawing/2014/main" id="{B08225AE-B73E-43F3-9C71-77C5A342022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051886" y="4262121"/>
                          <a:ext cx="1424940" cy="6248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2" name="Rectángulo 291">
                          <a:extLst>
                            <a:ext uri="{FF2B5EF4-FFF2-40B4-BE49-F238E27FC236}">
                              <a16:creationId xmlns:a16="http://schemas.microsoft.com/office/drawing/2014/main" id="{B3E87E30-4D11-49C4-94A4-69B633E9DBE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745306" y="3340101"/>
                          <a:ext cx="167640" cy="167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3" name="Rectángulo 292">
                          <a:extLst>
                            <a:ext uri="{FF2B5EF4-FFF2-40B4-BE49-F238E27FC236}">
                              <a16:creationId xmlns:a16="http://schemas.microsoft.com/office/drawing/2014/main" id="{588A9149-AE05-4DDF-89AC-8422C769605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453966" y="3393441"/>
                          <a:ext cx="167640" cy="167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4" name="Rectángulo 293">
                          <a:extLst>
                            <a:ext uri="{FF2B5EF4-FFF2-40B4-BE49-F238E27FC236}">
                              <a16:creationId xmlns:a16="http://schemas.microsoft.com/office/drawing/2014/main" id="{6AD175D2-8095-43CB-927C-99F2B7EBE9C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80331" y="4460241"/>
                          <a:ext cx="167640" cy="167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5" name="Rectángulo 294">
                          <a:extLst>
                            <a:ext uri="{FF2B5EF4-FFF2-40B4-BE49-F238E27FC236}">
                              <a16:creationId xmlns:a16="http://schemas.microsoft.com/office/drawing/2014/main" id="{F751ACE6-8CE5-40A8-B640-2C908F275FE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716606" y="3561081"/>
                          <a:ext cx="167640" cy="167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6" name="Rectángulo 295">
                          <a:extLst>
                            <a:ext uri="{FF2B5EF4-FFF2-40B4-BE49-F238E27FC236}">
                              <a16:creationId xmlns:a16="http://schemas.microsoft.com/office/drawing/2014/main" id="{E68A5700-1FEE-4C47-A707-1F56166FA81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747086" y="4399281"/>
                          <a:ext cx="167640" cy="167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7" name="Rectángulo 296">
                          <a:extLst>
                            <a:ext uri="{FF2B5EF4-FFF2-40B4-BE49-F238E27FC236}">
                              <a16:creationId xmlns:a16="http://schemas.microsoft.com/office/drawing/2014/main" id="{17004A09-952F-4BFD-B579-3DE1F752CE5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762326" y="5168901"/>
                          <a:ext cx="167640" cy="167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8" name="Rectángulo 297">
                          <a:extLst>
                            <a:ext uri="{FF2B5EF4-FFF2-40B4-BE49-F238E27FC236}">
                              <a16:creationId xmlns:a16="http://schemas.microsoft.com/office/drawing/2014/main" id="{F94DD153-4C2B-4918-B0C5-17C44559111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966286" y="5107941"/>
                          <a:ext cx="167640" cy="16764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299" name="Rectángulo 298">
                          <a:extLst>
                            <a:ext uri="{FF2B5EF4-FFF2-40B4-BE49-F238E27FC236}">
                              <a16:creationId xmlns:a16="http://schemas.microsoft.com/office/drawing/2014/main" id="{8EC288F3-AA14-461F-BB11-3C9CCC3976E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255846" y="3888741"/>
                          <a:ext cx="152400" cy="5981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0" name="Rectángulo 299">
                          <a:extLst>
                            <a:ext uri="{FF2B5EF4-FFF2-40B4-BE49-F238E27FC236}">
                              <a16:creationId xmlns:a16="http://schemas.microsoft.com/office/drawing/2014/main" id="{03A87076-E10F-47A3-8C18-F9279B40FB1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592906" y="3843021"/>
                          <a:ext cx="152400" cy="5981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1" name="Rectángulo 300">
                          <a:extLst>
                            <a:ext uri="{FF2B5EF4-FFF2-40B4-BE49-F238E27FC236}">
                              <a16:creationId xmlns:a16="http://schemas.microsoft.com/office/drawing/2014/main" id="{D781E45D-51E0-4DCA-91F3-5FFF800A267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968066" y="4841241"/>
                          <a:ext cx="152400" cy="5981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2" name="Rectángulo 301">
                          <a:extLst>
                            <a:ext uri="{FF2B5EF4-FFF2-40B4-BE49-F238E27FC236}">
                              <a16:creationId xmlns:a16="http://schemas.microsoft.com/office/drawing/2014/main" id="{D2A4C635-D599-4A70-8AFC-EE537144AF2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975686" y="3823971"/>
                          <a:ext cx="152400" cy="5981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3" name="Rectángulo 302">
                          <a:extLst>
                            <a:ext uri="{FF2B5EF4-FFF2-40B4-BE49-F238E27FC236}">
                              <a16:creationId xmlns:a16="http://schemas.microsoft.com/office/drawing/2014/main" id="{89E95F17-6F2E-4C69-A341-1A57117D24E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608146" y="4848861"/>
                          <a:ext cx="152400" cy="5981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4" name="Rectángulo 303">
                          <a:extLst>
                            <a:ext uri="{FF2B5EF4-FFF2-40B4-BE49-F238E27FC236}">
                              <a16:creationId xmlns:a16="http://schemas.microsoft.com/office/drawing/2014/main" id="{2012DA02-E003-4AB4-A467-00CAFDE6E6F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255846" y="4848861"/>
                          <a:ext cx="152400" cy="5981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5" name="Elipse 304">
                          <a:extLst>
                            <a:ext uri="{FF2B5EF4-FFF2-40B4-BE49-F238E27FC236}">
                              <a16:creationId xmlns:a16="http://schemas.microsoft.com/office/drawing/2014/main" id="{63A7E3B3-0B26-4D0A-BD36-3A461BCD3AC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37481" y="483362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6" name="Elipse 305">
                          <a:extLst>
                            <a:ext uri="{FF2B5EF4-FFF2-40B4-BE49-F238E27FC236}">
                              <a16:creationId xmlns:a16="http://schemas.microsoft.com/office/drawing/2014/main" id="{347D1D2E-1A27-4AF4-B616-92F9576AEB0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60646" y="407924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7" name="Elipse 306">
                          <a:extLst>
                            <a:ext uri="{FF2B5EF4-FFF2-40B4-BE49-F238E27FC236}">
                              <a16:creationId xmlns:a16="http://schemas.microsoft.com/office/drawing/2014/main" id="{31E9AF3E-A90A-418E-9D4F-C70E67DD293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579446" y="487172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8" name="Elipse 307">
                          <a:extLst>
                            <a:ext uri="{FF2B5EF4-FFF2-40B4-BE49-F238E27FC236}">
                              <a16:creationId xmlns:a16="http://schemas.microsoft.com/office/drawing/2014/main" id="{D5306A30-BB23-46F6-A382-F6DDD32181F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792806" y="540512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09" name="Elipse 308">
                          <a:extLst>
                            <a:ext uri="{FF2B5EF4-FFF2-40B4-BE49-F238E27FC236}">
                              <a16:creationId xmlns:a16="http://schemas.microsoft.com/office/drawing/2014/main" id="{95A21555-840D-400F-822F-F3EA30E12D4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402406" y="506222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10" name="Elipse 309">
                          <a:extLst>
                            <a:ext uri="{FF2B5EF4-FFF2-40B4-BE49-F238E27FC236}">
                              <a16:creationId xmlns:a16="http://schemas.microsoft.com/office/drawing/2014/main" id="{D62611AF-796B-4D0B-AD2B-57B2ECE268A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172026" y="516890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11" name="Elipse 310">
                          <a:extLst>
                            <a:ext uri="{FF2B5EF4-FFF2-40B4-BE49-F238E27FC236}">
                              <a16:creationId xmlns:a16="http://schemas.microsoft.com/office/drawing/2014/main" id="{9CF9738C-5A42-447A-9C22-9EE6B026162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004386" y="378206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12" name="Elipse 311">
                          <a:extLst>
                            <a:ext uri="{FF2B5EF4-FFF2-40B4-BE49-F238E27FC236}">
                              <a16:creationId xmlns:a16="http://schemas.microsoft.com/office/drawing/2014/main" id="{52BEAB08-367C-4C05-A158-225523C2F7A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37481" y="327914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13" name="Elipse 312">
                          <a:extLst>
                            <a:ext uri="{FF2B5EF4-FFF2-40B4-BE49-F238E27FC236}">
                              <a16:creationId xmlns:a16="http://schemas.microsoft.com/office/drawing/2014/main" id="{8EA12D1D-1BA5-4681-AF2A-378A43C63E9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615766" y="327914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14" name="Elipse 313">
                          <a:extLst>
                            <a:ext uri="{FF2B5EF4-FFF2-40B4-BE49-F238E27FC236}">
                              <a16:creationId xmlns:a16="http://schemas.microsoft.com/office/drawing/2014/main" id="{9EECBDF8-09D6-40A7-A2FE-3EF045A2096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46146" y="327914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15" name="Elipse 314">
                          <a:extLst>
                            <a:ext uri="{FF2B5EF4-FFF2-40B4-BE49-F238E27FC236}">
                              <a16:creationId xmlns:a16="http://schemas.microsoft.com/office/drawing/2014/main" id="{89849B93-4CEA-4E2A-B112-25BBE4E5883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541346" y="379730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  <p:sp>
                      <p:nvSpPr>
                        <p:cNvPr id="316" name="Elipse 315">
                          <a:extLst>
                            <a:ext uri="{FF2B5EF4-FFF2-40B4-BE49-F238E27FC236}">
                              <a16:creationId xmlns:a16="http://schemas.microsoft.com/office/drawing/2014/main" id="{1AB2398E-B559-4B41-808F-BBEB0AAD4D9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61386" y="4292601"/>
                          <a:ext cx="60960" cy="53340"/>
                        </a:xfrm>
                        <a:prstGeom prst="ellipse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s-ES"/>
                        </a:p>
                      </p:txBody>
                    </p:sp>
                  </p:grpSp>
                  <p:sp>
                    <p:nvSpPr>
                      <p:cNvPr id="281" name="Rectángulo 280">
                        <a:extLst>
                          <a:ext uri="{FF2B5EF4-FFF2-40B4-BE49-F238E27FC236}">
                            <a16:creationId xmlns:a16="http://schemas.microsoft.com/office/drawing/2014/main" id="{904C9B81-AF3C-4B14-AA03-446ACCC055D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17173" y="3594358"/>
                        <a:ext cx="437244" cy="108737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s-ES" dirty="0"/>
                      </a:p>
                    </p:txBody>
                  </p:sp>
                  <p:sp>
                    <p:nvSpPr>
                      <p:cNvPr id="282" name="Rectángulo 281">
                        <a:extLst>
                          <a:ext uri="{FF2B5EF4-FFF2-40B4-BE49-F238E27FC236}">
                            <a16:creationId xmlns:a16="http://schemas.microsoft.com/office/drawing/2014/main" id="{4EA22EB1-87C5-4670-818D-C56AF5BFCDC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77702" y="2965128"/>
                        <a:ext cx="2979947" cy="30679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dk1">
                          <a:shade val="50000"/>
                        </a:schemeClr>
                      </a:lnRef>
                      <a:fillRef idx="1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s-ES"/>
                      </a:p>
                    </p:txBody>
                  </p:sp>
                  <p:sp>
                    <p:nvSpPr>
                      <p:cNvPr id="283" name="Rectángulo 282">
                        <a:extLst>
                          <a:ext uri="{FF2B5EF4-FFF2-40B4-BE49-F238E27FC236}">
                            <a16:creationId xmlns:a16="http://schemas.microsoft.com/office/drawing/2014/main" id="{60BFAB16-74AD-4786-A8CF-17C130F8A606}"/>
                          </a:ext>
                        </a:extLst>
                      </p:cNvPr>
                      <p:cNvSpPr/>
                      <p:nvPr/>
                    </p:nvSpPr>
                    <p:spPr>
                      <a:xfrm rot="16200000">
                        <a:off x="4825650" y="4314619"/>
                        <a:ext cx="2970070" cy="26596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dk1">
                          <a:shade val="50000"/>
                        </a:schemeClr>
                      </a:lnRef>
                      <a:fillRef idx="1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s-ES"/>
                      </a:p>
                    </p:txBody>
                  </p:sp>
                  <p:sp>
                    <p:nvSpPr>
                      <p:cNvPr id="284" name="Rectángulo 283">
                        <a:extLst>
                          <a:ext uri="{FF2B5EF4-FFF2-40B4-BE49-F238E27FC236}">
                            <a16:creationId xmlns:a16="http://schemas.microsoft.com/office/drawing/2014/main" id="{A6036322-B398-44E8-A700-BC680BA69CE9}"/>
                          </a:ext>
                        </a:extLst>
                      </p:cNvPr>
                      <p:cNvSpPr/>
                      <p:nvPr/>
                    </p:nvSpPr>
                    <p:spPr>
                      <a:xfrm rot="16200000">
                        <a:off x="7701224" y="4337709"/>
                        <a:ext cx="2970000" cy="2202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dk1">
                          <a:shade val="50000"/>
                        </a:schemeClr>
                      </a:lnRef>
                      <a:fillRef idx="1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s-ES"/>
                      </a:p>
                    </p:txBody>
                  </p:sp>
                </p:grpSp>
              </p:grpSp>
            </p:grpSp>
          </p:grpSp>
          <p:sp>
            <p:nvSpPr>
              <p:cNvPr id="273" name="Rectángulo 272">
                <a:extLst>
                  <a:ext uri="{FF2B5EF4-FFF2-40B4-BE49-F238E27FC236}">
                    <a16:creationId xmlns:a16="http://schemas.microsoft.com/office/drawing/2014/main" id="{9CA281F4-FD03-4BA5-B97E-53F66A414590}"/>
                  </a:ext>
                </a:extLst>
              </p:cNvPr>
              <p:cNvSpPr/>
              <p:nvPr/>
            </p:nvSpPr>
            <p:spPr>
              <a:xfrm>
                <a:off x="5933906" y="4016423"/>
                <a:ext cx="234589" cy="44314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98697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279378-0C2B-47DD-95AC-C2F239D2B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394977"/>
            <a:ext cx="10058400" cy="1450757"/>
          </a:xfrm>
        </p:spPr>
        <p:txBody>
          <a:bodyPr>
            <a:normAutofit/>
          </a:bodyPr>
          <a:lstStyle/>
          <a:p>
            <a:r>
              <a:rPr lang="es-ES" dirty="0"/>
              <a:t>Índice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E85D964-5E27-459A-9486-B4BDCFBFC3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032000"/>
            <a:ext cx="10058400" cy="3837094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s-ES" sz="2800" dirty="0"/>
              <a:t>Objetivos del proyecto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800" dirty="0"/>
              <a:t>Robótic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800" dirty="0" err="1"/>
              <a:t>Robobo</a:t>
            </a:r>
            <a:endParaRPr lang="es-ES" sz="2800" dirty="0"/>
          </a:p>
          <a:p>
            <a:pPr>
              <a:buFont typeface="Arial" panose="020B0604020202020204" pitchFamily="34" charset="0"/>
              <a:buChar char="•"/>
            </a:pPr>
            <a:r>
              <a:rPr lang="es-ES" sz="2800" dirty="0"/>
              <a:t>Herramientas desarrollad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800" dirty="0"/>
              <a:t>Caso de aplicació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800" dirty="0"/>
              <a:t>Conclusiones </a:t>
            </a:r>
          </a:p>
          <a:p>
            <a:endParaRPr lang="es-ES" dirty="0"/>
          </a:p>
          <a:p>
            <a:endParaRPr lang="es-ES" dirty="0"/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B95FDDC8-79D0-4601-816E-6ACC3219587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014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8B963C7-9ED3-410D-BED6-2E0C33E8F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Conclusiones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F78BAEE-736E-4415-A7A8-F8E9FCC87C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s-ES" sz="3200" dirty="0"/>
              <a:t>Se han calibrado los sensores y los movimientos del </a:t>
            </a:r>
            <a:r>
              <a:rPr lang="es-ES" sz="3200" dirty="0" err="1"/>
              <a:t>Robobo</a:t>
            </a:r>
            <a:r>
              <a:rPr lang="es-ES" sz="3200" dirty="0"/>
              <a:t>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s-ES" sz="3200" dirty="0"/>
              <a:t>Se han desarrollado herramientas para la localización y navegación en entornos con obstáculos de grupos de robots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s-ES" sz="3200" dirty="0"/>
              <a:t>Se ha generado el mapeado con un sistema </a:t>
            </a:r>
            <a:r>
              <a:rPr lang="es-ES" sz="3200" dirty="0" err="1"/>
              <a:t>multi-robot</a:t>
            </a:r>
            <a:r>
              <a:rPr lang="es-ES" sz="3200" dirty="0"/>
              <a:t> para la monitorización de parámetros ambientales en un espacio de trabajo. </a:t>
            </a:r>
          </a:p>
          <a:p>
            <a:pPr marL="0" indent="0" algn="just">
              <a:buNone/>
            </a:pPr>
            <a:r>
              <a:rPr lang="es-ES" sz="2400" dirty="0"/>
              <a:t> 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5C9076E5-4743-41B1-BFA6-FE7851A4C7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9120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62199B8-F8D9-41EF-BFB9-06F2BFA1B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36320" y="1727199"/>
            <a:ext cx="10586720" cy="2606787"/>
          </a:xfrm>
        </p:spPr>
        <p:txBody>
          <a:bodyPr>
            <a:noAutofit/>
          </a:bodyPr>
          <a:lstStyle/>
          <a:p>
            <a:pPr algn="just"/>
            <a:r>
              <a:rPr lang="es-ES" sz="6000" dirty="0"/>
              <a:t>Desarrollo de librerías de control para aplicaciones de coordinación en robótica colectiva 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463650F1-976F-47C1-9F48-265B2D8D5F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36320" y="4669267"/>
            <a:ext cx="9144000" cy="923330"/>
          </a:xfrm>
        </p:spPr>
        <p:txBody>
          <a:bodyPr>
            <a:normAutofit lnSpcReduction="10000"/>
          </a:bodyPr>
          <a:lstStyle/>
          <a:p>
            <a:pPr algn="l"/>
            <a:r>
              <a:rPr lang="es-ES" dirty="0"/>
              <a:t>Alumno: Marcos Parada Pombo</a:t>
            </a:r>
          </a:p>
          <a:p>
            <a:pPr algn="l"/>
            <a:r>
              <a:rPr lang="es-ES" dirty="0"/>
              <a:t>Tutor: Abraham Prieto García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08F20234-0613-4364-8745-41CF9B71B8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1224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3E3D67A-C1D3-4EE4-8179-B5F9A4813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Objetivos del proyect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5D3B137-1691-478F-B743-96029D729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ES" sz="2800" dirty="0"/>
              <a:t>El objetivo principal es desarrollar una serie de herramientas que permita el mapeado en interiores de uno o más robots. Los tres subobjetivos del objetivo principal son:</a:t>
            </a:r>
          </a:p>
          <a:p>
            <a:pPr marL="0" indent="0" algn="just">
              <a:buNone/>
            </a:pPr>
            <a:endParaRPr lang="es-ES" sz="2800" dirty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s-ES" sz="2800" dirty="0"/>
              <a:t>Calibración de movimientos y sensores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s-ES" sz="2800" dirty="0"/>
              <a:t>Localización  y navegación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s-ES" sz="2800" dirty="0"/>
              <a:t>Mapeado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6EC81DE7-64C1-4E41-8DE1-EC1021E60E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3298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770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CC58BDA-5D5D-4983-9F76-2879BC9F0A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17525"/>
            <a:ext cx="10515600" cy="1026795"/>
          </a:xfrm>
        </p:spPr>
        <p:txBody>
          <a:bodyPr/>
          <a:lstStyle/>
          <a:p>
            <a:r>
              <a:rPr lang="es-ES" dirty="0"/>
              <a:t>Robótic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263DD29-F39A-4285-8EDB-7E9672539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83422"/>
            <a:ext cx="5897880" cy="3970338"/>
          </a:xfrm>
        </p:spPr>
        <p:txBody>
          <a:bodyPr>
            <a:noAutofit/>
          </a:bodyPr>
          <a:lstStyle/>
          <a:p>
            <a:pPr algn="just"/>
            <a:r>
              <a:rPr lang="es-E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iencia involucrada en el diseño, fabricación y utilización de robots.</a:t>
            </a:r>
          </a:p>
          <a:p>
            <a:pPr algn="just"/>
            <a:r>
              <a:rPr lang="es-ES" sz="24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Robot</a:t>
            </a:r>
            <a:r>
              <a:rPr lang="es-E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máquina que puede ser programada para que interactúe con objetos y realizar un comportamiento deseado.</a:t>
            </a:r>
          </a:p>
          <a:p>
            <a:pPr algn="just"/>
            <a:r>
              <a:rPr lang="es-ES" sz="24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lataformas móviles con smartphone: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s-ES" sz="2200" dirty="0">
                <a:solidFill>
                  <a:srgbClr val="000000"/>
                </a:solidFill>
                <a:latin typeface="Arial" panose="020B0604020202020204" pitchFamily="34" charset="0"/>
              </a:rPr>
              <a:t>Romo, </a:t>
            </a:r>
            <a:r>
              <a:rPr lang="es-ES" sz="2200" dirty="0" err="1">
                <a:solidFill>
                  <a:srgbClr val="000000"/>
                </a:solidFill>
                <a:latin typeface="Arial" panose="020B0604020202020204" pitchFamily="34" charset="0"/>
              </a:rPr>
              <a:t>Robobo</a:t>
            </a:r>
            <a:endParaRPr lang="es-ES" sz="2200" dirty="0"/>
          </a:p>
          <a:p>
            <a:pPr algn="just"/>
            <a:r>
              <a:rPr lang="es-ES" sz="24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istema </a:t>
            </a:r>
            <a:r>
              <a:rPr lang="es-ES" sz="2400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ulti-robot</a:t>
            </a:r>
            <a:r>
              <a:rPr lang="es-E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conjunto de robots que operan sobre una misma tarea.</a:t>
            </a:r>
          </a:p>
        </p:txBody>
      </p:sp>
      <p:pic>
        <p:nvPicPr>
          <p:cNvPr id="10" name="Imagen 9" descr="Resultado de imagen de robot ROMO">
            <a:hlinkClick r:id="rId2" tgtFrame="&quot;_blank&quot;"/>
            <a:extLst>
              <a:ext uri="{FF2B5EF4-FFF2-40B4-BE49-F238E27FC236}">
                <a16:creationId xmlns:a16="http://schemas.microsoft.com/office/drawing/2014/main" id="{A59EA1D6-7A71-453D-B996-85946B4014F6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1" r="16909"/>
          <a:stretch/>
        </p:blipFill>
        <p:spPr bwMode="auto">
          <a:xfrm>
            <a:off x="7604442" y="4252569"/>
            <a:ext cx="1736725" cy="188738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CC6B53AC-487B-40F8-9221-B96DFA6992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4442" y="1734307"/>
            <a:ext cx="3652520" cy="251826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63500"/>
          </a:effectLst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AC555FC3-8BFD-4720-8DD8-ADD1F4418B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5656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FC94F8-883A-452A-A72A-B08182B3F5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637539"/>
            <a:ext cx="10058400" cy="876618"/>
          </a:xfrm>
        </p:spPr>
        <p:txBody>
          <a:bodyPr/>
          <a:lstStyle/>
          <a:p>
            <a:r>
              <a:rPr lang="es-ES" dirty="0" err="1"/>
              <a:t>Robobo</a:t>
            </a:r>
            <a:endParaRPr lang="es-E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9485073-F962-434D-9A25-D194E8FB58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1825625"/>
            <a:ext cx="10287000" cy="338645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s-ES" sz="2400" dirty="0"/>
              <a:t>El </a:t>
            </a:r>
            <a:r>
              <a:rPr lang="es-ES" sz="2400" dirty="0" err="1"/>
              <a:t>Robobo</a:t>
            </a:r>
            <a:r>
              <a:rPr lang="es-ES" sz="2400" dirty="0"/>
              <a:t> es una plataforma móvil con smartphon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400" dirty="0"/>
              <a:t>Sensore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400" dirty="0"/>
              <a:t>Actuador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400" dirty="0"/>
              <a:t>Conectividad </a:t>
            </a:r>
          </a:p>
          <a:p>
            <a:pPr marL="0" indent="0">
              <a:buNone/>
            </a:pPr>
            <a:r>
              <a:rPr lang="es-ES" sz="2400" dirty="0"/>
              <a:t>Lenguajes de programació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400" dirty="0"/>
              <a:t>Python: ROS (Robot </a:t>
            </a:r>
            <a:r>
              <a:rPr lang="es-ES" sz="2400" dirty="0" err="1"/>
              <a:t>Operating</a:t>
            </a:r>
            <a:r>
              <a:rPr lang="es-ES" sz="2400" dirty="0"/>
              <a:t> </a:t>
            </a:r>
            <a:r>
              <a:rPr lang="es-ES" sz="2400" dirty="0" err="1"/>
              <a:t>System</a:t>
            </a:r>
            <a:r>
              <a:rPr lang="es-ES" sz="2400" dirty="0"/>
              <a:t>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400" dirty="0" err="1"/>
              <a:t>Javascript</a:t>
            </a:r>
            <a:endParaRPr lang="es-ES" sz="2400" dirty="0"/>
          </a:p>
          <a:p>
            <a:pPr lvl="1">
              <a:buFont typeface="Courier New" panose="02070309020205020404" pitchFamily="49" charset="0"/>
              <a:buChar char="­"/>
            </a:pPr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D1996D3B-5BF5-4E31-B42B-1BC349EBB12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066800" y="5110481"/>
            <a:ext cx="6278880" cy="1109980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681DD4F4-E908-44F9-8FD9-3961631F3FC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439" y="2189662"/>
            <a:ext cx="2733583" cy="3637949"/>
          </a:xfrm>
          <a:prstGeom prst="rect">
            <a:avLst/>
          </a:prstGeom>
          <a:effectLst>
            <a:outerShdw blurRad="177800" dist="38100" dir="2700000" algn="tl" rotWithShape="0">
              <a:prstClr val="black">
                <a:alpha val="40000"/>
              </a:prstClr>
            </a:outerShdw>
            <a:softEdge rad="50800"/>
          </a:effec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7202C3B8-512D-45A1-B1BC-1E7C55803D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0876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1074C1E-19EA-4FB3-87B4-FC9427201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487160" cy="1325563"/>
          </a:xfrm>
        </p:spPr>
        <p:txBody>
          <a:bodyPr>
            <a:normAutofit fontScale="90000"/>
          </a:bodyPr>
          <a:lstStyle/>
          <a:p>
            <a:r>
              <a:rPr lang="es-ES" dirty="0"/>
              <a:t>Herramientas desarrolladas</a:t>
            </a:r>
          </a:p>
        </p:txBody>
      </p:sp>
      <p:pic>
        <p:nvPicPr>
          <p:cNvPr id="10242" name="Picture 2" descr="Concepto de campo de potencial">
            <a:extLst>
              <a:ext uri="{FF2B5EF4-FFF2-40B4-BE49-F238E27FC236}">
                <a16:creationId xmlns:a16="http://schemas.microsoft.com/office/drawing/2014/main" id="{76CA2A24-8444-4E1F-AD0E-F7712DC75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920" y="1797287"/>
            <a:ext cx="4175760" cy="3554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724875B6-BA21-4C80-8688-455620BF2427}"/>
              </a:ext>
            </a:extLst>
          </p:cNvPr>
          <p:cNvSpPr txBox="1"/>
          <p:nvPr/>
        </p:nvSpPr>
        <p:spPr>
          <a:xfrm>
            <a:off x="1300480" y="2224007"/>
            <a:ext cx="192024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ES" sz="2800" dirty="0" err="1"/>
              <a:t>Odometría</a:t>
            </a:r>
            <a:r>
              <a:rPr lang="es-ES" dirty="0"/>
              <a:t> 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7AA102E2-079D-4A10-A2C1-C2A7F598F9DD}"/>
              </a:ext>
            </a:extLst>
          </p:cNvPr>
          <p:cNvSpPr txBox="1"/>
          <p:nvPr/>
        </p:nvSpPr>
        <p:spPr>
          <a:xfrm>
            <a:off x="4411980" y="4111808"/>
            <a:ext cx="160782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ES" sz="2800" dirty="0"/>
              <a:t>Mapeado</a:t>
            </a:r>
            <a:endParaRPr lang="es-ES" dirty="0"/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42497416-B1C2-4902-B290-55C75598F5F6}"/>
              </a:ext>
            </a:extLst>
          </p:cNvPr>
          <p:cNvSpPr txBox="1"/>
          <p:nvPr/>
        </p:nvSpPr>
        <p:spPr>
          <a:xfrm>
            <a:off x="1300480" y="4110774"/>
            <a:ext cx="192024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ES" sz="2800" dirty="0"/>
              <a:t>Navegación</a:t>
            </a:r>
            <a:r>
              <a:rPr lang="es-ES" dirty="0"/>
              <a:t>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C2C4F74A-0C31-4E5D-AAD7-F67B159DA22B}"/>
              </a:ext>
            </a:extLst>
          </p:cNvPr>
          <p:cNvSpPr txBox="1"/>
          <p:nvPr/>
        </p:nvSpPr>
        <p:spPr>
          <a:xfrm>
            <a:off x="4255770" y="2222972"/>
            <a:ext cx="192024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ES" sz="2800" dirty="0"/>
              <a:t>Localización</a:t>
            </a:r>
            <a:endParaRPr lang="es-ES" dirty="0"/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8BF28B1E-046F-4253-95D1-DD3DB5C49074}"/>
              </a:ext>
            </a:extLst>
          </p:cNvPr>
          <p:cNvCxnSpPr>
            <a:stCxn id="7" idx="2"/>
            <a:endCxn id="14" idx="0"/>
          </p:cNvCxnSpPr>
          <p:nvPr/>
        </p:nvCxnSpPr>
        <p:spPr>
          <a:xfrm>
            <a:off x="2260600" y="2747227"/>
            <a:ext cx="0" cy="13635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D92E3ED2-9382-4330-89AC-14E8055E5799}"/>
              </a:ext>
            </a:extLst>
          </p:cNvPr>
          <p:cNvCxnSpPr>
            <a:stCxn id="15" idx="2"/>
            <a:endCxn id="14" idx="0"/>
          </p:cNvCxnSpPr>
          <p:nvPr/>
        </p:nvCxnSpPr>
        <p:spPr>
          <a:xfrm flipH="1">
            <a:off x="2260600" y="2746192"/>
            <a:ext cx="2955290" cy="136458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de flecha 19">
            <a:extLst>
              <a:ext uri="{FF2B5EF4-FFF2-40B4-BE49-F238E27FC236}">
                <a16:creationId xmlns:a16="http://schemas.microsoft.com/office/drawing/2014/main" id="{2BE8CBD8-4EEE-4C2D-840D-CA252C023B62}"/>
              </a:ext>
            </a:extLst>
          </p:cNvPr>
          <p:cNvCxnSpPr>
            <a:cxnSpLocks/>
            <a:stCxn id="15" idx="2"/>
            <a:endCxn id="12" idx="0"/>
          </p:cNvCxnSpPr>
          <p:nvPr/>
        </p:nvCxnSpPr>
        <p:spPr>
          <a:xfrm>
            <a:off x="5215890" y="2746192"/>
            <a:ext cx="0" cy="136561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BEA4CBC8-4FA5-4C48-99FC-11DE2642B4BC}"/>
              </a:ext>
            </a:extLst>
          </p:cNvPr>
          <p:cNvCxnSpPr>
            <a:cxnSpLocks/>
            <a:stCxn id="14" idx="3"/>
            <a:endCxn id="12" idx="1"/>
          </p:cNvCxnSpPr>
          <p:nvPr/>
        </p:nvCxnSpPr>
        <p:spPr>
          <a:xfrm>
            <a:off x="3220720" y="4372384"/>
            <a:ext cx="1191260" cy="1034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Imagen 29">
            <a:extLst>
              <a:ext uri="{FF2B5EF4-FFF2-40B4-BE49-F238E27FC236}">
                <a16:creationId xmlns:a16="http://schemas.microsoft.com/office/drawing/2014/main" id="{4CC9B71A-293D-49E1-A122-67C397F65B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3298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4003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F79CB0-7312-498A-AE17-BF8A3FF675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Odometría</a:t>
            </a:r>
            <a:endParaRPr lang="es-E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B10F0E7-3495-40E7-BAAE-F58B0E7CC9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s-ES" sz="2400" dirty="0"/>
              <a:t>Estudio de la estimación de la posición de vehículos durante su navegación. Se utiliza para estimar la posición relativa frente a su localización inicial. </a:t>
            </a:r>
          </a:p>
          <a:p>
            <a:pPr marL="0" indent="0" algn="just">
              <a:buNone/>
            </a:pPr>
            <a:r>
              <a:rPr lang="es-ES" sz="2400" dirty="0" err="1"/>
              <a:t>Robobo</a:t>
            </a:r>
            <a:r>
              <a:rPr lang="es-ES" sz="2400" dirty="0"/>
              <a:t>: control PID por velocidad</a:t>
            </a:r>
          </a:p>
          <a:p>
            <a:pPr marL="0" indent="0">
              <a:buNone/>
            </a:pPr>
            <a:r>
              <a:rPr lang="es-ES" sz="2400" dirty="0"/>
              <a:t>Calibración de movimientos del </a:t>
            </a:r>
            <a:r>
              <a:rPr lang="es-ES" sz="2400" dirty="0" err="1"/>
              <a:t>Robobo</a:t>
            </a:r>
            <a:endParaRPr lang="es-ES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400" dirty="0"/>
              <a:t>Desplazamiento rect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2400" dirty="0"/>
              <a:t>Rotación pura</a:t>
            </a:r>
          </a:p>
          <a:p>
            <a:pPr marL="457200" lvl="1" indent="0">
              <a:buNone/>
            </a:pPr>
            <a:endParaRPr lang="es-ES" dirty="0"/>
          </a:p>
        </p:txBody>
      </p:sp>
      <p:pic>
        <p:nvPicPr>
          <p:cNvPr id="6148" name="Picture 4" descr="Resultado de imagen de odometría">
            <a:hlinkClick r:id="rId2"/>
            <a:extLst>
              <a:ext uri="{FF2B5EF4-FFF2-40B4-BE49-F238E27FC236}">
                <a16:creationId xmlns:a16="http://schemas.microsoft.com/office/drawing/2014/main" id="{0DBC9E0C-CE1D-4769-9D36-22E6E88B8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494" y="3749817"/>
            <a:ext cx="5207528" cy="210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7D8898CB-34ED-404E-B83E-5D3DD5286E23}"/>
              </a:ext>
            </a:extLst>
          </p:cNvPr>
          <p:cNvSpPr/>
          <p:nvPr/>
        </p:nvSpPr>
        <p:spPr>
          <a:xfrm>
            <a:off x="5736494" y="5693146"/>
            <a:ext cx="1392448" cy="1420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23C7948A-B354-4458-A4C5-55D31D1DAB2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4001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90FAE50-8CDF-49C1-B90D-44440EF5C3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6320" y="751747"/>
            <a:ext cx="10515600" cy="903064"/>
          </a:xfrm>
        </p:spPr>
        <p:txBody>
          <a:bodyPr/>
          <a:lstStyle/>
          <a:p>
            <a:r>
              <a:rPr lang="es-ES" dirty="0" err="1"/>
              <a:t>Odometría</a:t>
            </a:r>
            <a:endParaRPr lang="es-ES" dirty="0"/>
          </a:p>
        </p:txBody>
      </p:sp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DC731D07-48D2-48CF-8726-700AC47EDA8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26895906"/>
              </p:ext>
            </p:extLst>
          </p:nvPr>
        </p:nvGraphicFramePr>
        <p:xfrm>
          <a:off x="821276" y="2229388"/>
          <a:ext cx="5257800" cy="21502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Imagen 4">
            <a:extLst>
              <a:ext uri="{FF2B5EF4-FFF2-40B4-BE49-F238E27FC236}">
                <a16:creationId xmlns:a16="http://schemas.microsoft.com/office/drawing/2014/main" id="{E9FF5688-2B6F-4ABC-8F74-044810C12CB4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30" t="12045" r="12130" b="14667"/>
          <a:stretch/>
        </p:blipFill>
        <p:spPr bwMode="auto">
          <a:xfrm>
            <a:off x="8736332" y="1795425"/>
            <a:ext cx="2419351" cy="1791697"/>
          </a:xfrm>
          <a:prstGeom prst="rect">
            <a:avLst/>
          </a:prstGeom>
          <a:noFill/>
          <a:ln>
            <a:noFill/>
          </a:ln>
          <a:effectLst>
            <a:outerShdw blurRad="292100" dist="101600" dir="2700000" algn="tl" rotWithShape="0">
              <a:prstClr val="black">
                <a:alpha val="40000"/>
              </a:prstClr>
            </a:outerShdw>
            <a:softEdge rad="38100"/>
          </a:effectLst>
        </p:spPr>
      </p:pic>
      <p:graphicFrame>
        <p:nvGraphicFramePr>
          <p:cNvPr id="6" name="Gráfico 5">
            <a:extLst>
              <a:ext uri="{FF2B5EF4-FFF2-40B4-BE49-F238E27FC236}">
                <a16:creationId xmlns:a16="http://schemas.microsoft.com/office/drawing/2014/main" id="{A94E8D29-4147-42F6-8F18-E3FD6AC975C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48738429"/>
              </p:ext>
            </p:extLst>
          </p:nvPr>
        </p:nvGraphicFramePr>
        <p:xfrm>
          <a:off x="838201" y="4344316"/>
          <a:ext cx="5257799" cy="18894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7" name="Imagen 6">
            <a:extLst>
              <a:ext uri="{FF2B5EF4-FFF2-40B4-BE49-F238E27FC236}">
                <a16:creationId xmlns:a16="http://schemas.microsoft.com/office/drawing/2014/main" id="{81EC9DAB-C63A-44AC-A22E-130B48D1A085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58" t="11947" r="9830" b="19121"/>
          <a:stretch/>
        </p:blipFill>
        <p:spPr bwMode="auto">
          <a:xfrm>
            <a:off x="8736332" y="3813908"/>
            <a:ext cx="2419350" cy="2444750"/>
          </a:xfrm>
          <a:prstGeom prst="rect">
            <a:avLst/>
          </a:prstGeom>
          <a:noFill/>
          <a:ln>
            <a:noFill/>
          </a:ln>
          <a:effectLst>
            <a:outerShdw blurRad="292100" dist="38100" dir="2700000" algn="tl" rotWithShape="0">
              <a:prstClr val="black">
                <a:alpha val="40000"/>
              </a:prstClr>
            </a:outerShdw>
            <a:softEdge rad="38100"/>
          </a:effectLst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71E4E147-EE2C-4B87-A039-C507AC77732F}"/>
              </a:ext>
            </a:extLst>
          </p:cNvPr>
          <p:cNvSpPr txBox="1"/>
          <p:nvPr/>
        </p:nvSpPr>
        <p:spPr>
          <a:xfrm>
            <a:off x="5227318" y="3981679"/>
            <a:ext cx="2773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Tiempo de retardo = 0,2255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BB85D02E-F914-4BCC-9E8C-E9322742492D}"/>
              </a:ext>
            </a:extLst>
          </p:cNvPr>
          <p:cNvSpPr txBox="1"/>
          <p:nvPr/>
        </p:nvSpPr>
        <p:spPr>
          <a:xfrm>
            <a:off x="5227318" y="5987571"/>
            <a:ext cx="2773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Tiempo de retardo = 0,238</a:t>
            </a:r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BF32ECF8-4134-488E-B694-C70C3018931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32983"/>
            <a:ext cx="850033" cy="425017"/>
          </a:xfrm>
          <a:prstGeom prst="rect">
            <a:avLst/>
          </a:prstGeom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EE3B34F1-FA90-48CA-B585-B954A86D3777}"/>
              </a:ext>
            </a:extLst>
          </p:cNvPr>
          <p:cNvSpPr txBox="1"/>
          <p:nvPr/>
        </p:nvSpPr>
        <p:spPr>
          <a:xfrm>
            <a:off x="1036320" y="4133597"/>
            <a:ext cx="187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/>
              <a:t>Rotación pura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BB341756-6102-4657-897C-3F55CDEA2894}"/>
              </a:ext>
            </a:extLst>
          </p:cNvPr>
          <p:cNvSpPr txBox="1"/>
          <p:nvPr/>
        </p:nvSpPr>
        <p:spPr>
          <a:xfrm>
            <a:off x="1036320" y="1966964"/>
            <a:ext cx="2834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/>
              <a:t>Desplazamiento recto</a:t>
            </a:r>
          </a:p>
        </p:txBody>
      </p:sp>
    </p:spTree>
    <p:extLst>
      <p:ext uri="{BB962C8B-B14F-4D97-AF65-F5344CB8AC3E}">
        <p14:creationId xmlns:p14="http://schemas.microsoft.com/office/powerpoint/2010/main" val="1063068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13AAD04-4334-4248-A46F-E0DA5002C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Localización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5C31F7D-F8F0-4949-A3E2-4EF389823B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47548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sz="2400" dirty="0"/>
              <a:t>Estudio de la posición y orientación del robo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400" dirty="0"/>
              <a:t>Externa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s-ES" sz="2400" dirty="0"/>
              <a:t>Interna</a:t>
            </a:r>
          </a:p>
          <a:p>
            <a:pPr lvl="1">
              <a:buFont typeface="Courier New" panose="02070309020205020404" pitchFamily="49" charset="0"/>
              <a:buChar char="­"/>
            </a:pPr>
            <a:r>
              <a:rPr lang="es-ES" sz="2400" dirty="0"/>
              <a:t>Balizas artificiales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s-ES" sz="2400" dirty="0"/>
              <a:t>April tags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s-ES" sz="2400" dirty="0"/>
              <a:t>Etiquetas QR</a:t>
            </a:r>
          </a:p>
          <a:p>
            <a:pPr lvl="1">
              <a:buFont typeface="Courier New" panose="02070309020205020404" pitchFamily="49" charset="0"/>
              <a:buChar char="­"/>
            </a:pPr>
            <a:r>
              <a:rPr lang="es-ES" sz="2400" dirty="0"/>
              <a:t>Balizas naturales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es-ES" sz="2400" dirty="0"/>
              <a:t>SLAM</a:t>
            </a:r>
          </a:p>
        </p:txBody>
      </p:sp>
      <p:pic>
        <p:nvPicPr>
          <p:cNvPr id="4" name="Imagen 3" descr="Resultado de imagen de codigos QR">
            <a:hlinkClick r:id="rId2" tgtFrame="&quot;_blank&quot;"/>
            <a:extLst>
              <a:ext uri="{FF2B5EF4-FFF2-40B4-BE49-F238E27FC236}">
                <a16:creationId xmlns:a16="http://schemas.microsoft.com/office/drawing/2014/main" id="{247829E5-7FA6-4E2C-87CD-FF8FA42CD29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871" y="4001294"/>
            <a:ext cx="2039618" cy="2133283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2" name="Picture 4" descr="Resultado de imagen">
            <a:hlinkClick r:id="rId4"/>
            <a:extLst>
              <a:ext uri="{FF2B5EF4-FFF2-40B4-BE49-F238E27FC236}">
                <a16:creationId xmlns:a16="http://schemas.microsoft.com/office/drawing/2014/main" id="{7988C1BE-9347-4A7B-8C6D-1A481AB814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35" r="3329"/>
          <a:stretch/>
        </p:blipFill>
        <p:spPr bwMode="auto">
          <a:xfrm>
            <a:off x="6680200" y="1815465"/>
            <a:ext cx="4302760" cy="2917031"/>
          </a:xfrm>
          <a:prstGeom prst="rect">
            <a:avLst/>
          </a:prstGeom>
          <a:noFill/>
          <a:effectLst>
            <a:outerShdw blurRad="228600" dist="38100" dir="2700000" algn="tl" rotWithShape="0">
              <a:prstClr val="black">
                <a:alpha val="40000"/>
              </a:prstClr>
            </a:outerShdw>
            <a:softEdge rad="508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199A1EFA-B490-4527-B90B-0FF8574C059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006" y="6443143"/>
            <a:ext cx="850033" cy="42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514409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ción">
  <a:themeElements>
    <a:clrScheme name="Retrospección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ció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ción]]</Template>
  <TotalTime>4519</TotalTime>
  <Words>656</Words>
  <Application>Microsoft Office PowerPoint</Application>
  <PresentationFormat>Panorámica</PresentationFormat>
  <Paragraphs>171</Paragraphs>
  <Slides>2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Courier New</vt:lpstr>
      <vt:lpstr>Wingdings</vt:lpstr>
      <vt:lpstr>Retrospección</vt:lpstr>
      <vt:lpstr>MathType 7.0 Equation</vt:lpstr>
      <vt:lpstr>Desarrollo de librerías de control para aplicaciones de coordinación en robótica colectiva </vt:lpstr>
      <vt:lpstr>Índice</vt:lpstr>
      <vt:lpstr>Objetivos del proyecto</vt:lpstr>
      <vt:lpstr>Robótica</vt:lpstr>
      <vt:lpstr>Robobo</vt:lpstr>
      <vt:lpstr>Herramientas desarrolladas</vt:lpstr>
      <vt:lpstr>Odometría</vt:lpstr>
      <vt:lpstr>Odometría</vt:lpstr>
      <vt:lpstr>Localización </vt:lpstr>
      <vt:lpstr>Localización</vt:lpstr>
      <vt:lpstr>Localización </vt:lpstr>
      <vt:lpstr>Localización</vt:lpstr>
      <vt:lpstr>Navegación </vt:lpstr>
      <vt:lpstr>Mapeado</vt:lpstr>
      <vt:lpstr>Caso de aplicación </vt:lpstr>
      <vt:lpstr>Presentación de PowerPoint</vt:lpstr>
      <vt:lpstr>Caso de aplicación</vt:lpstr>
      <vt:lpstr>Presentación de PowerPoint</vt:lpstr>
      <vt:lpstr>Caso de aplicación</vt:lpstr>
      <vt:lpstr>Conclusiones </vt:lpstr>
      <vt:lpstr>Desarrollo de librerías de control para aplicaciones de coordinación en robótica colectiva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Marcos Parada Pombo</dc:creator>
  <cp:lastModifiedBy>Marcos Parada Pombo</cp:lastModifiedBy>
  <cp:revision>88</cp:revision>
  <dcterms:created xsi:type="dcterms:W3CDTF">2018-12-16T13:34:32Z</dcterms:created>
  <dcterms:modified xsi:type="dcterms:W3CDTF">2018-12-19T17:15:05Z</dcterms:modified>
</cp:coreProperties>
</file>